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slideLayouts/slideLayout17.xml" ContentType="application/vnd.openxmlformats-officedocument.presentationml.slideLayout+xml"/>
  <Override PartName="/ppt/theme/theme8.xml" ContentType="application/vnd.openxmlformats-officedocument.theme+xml"/>
  <Override PartName="/ppt/slideLayouts/slideLayout18.xml" ContentType="application/vnd.openxmlformats-officedocument.presentationml.slideLayout+xml"/>
  <Override PartName="/ppt/theme/theme9.xml" ContentType="application/vnd.openxmlformats-officedocument.theme+xml"/>
  <Override PartName="/ppt/slideLayouts/slideLayout19.xml" ContentType="application/vnd.openxmlformats-officedocument.presentationml.slideLayout+xml"/>
  <Override PartName="/ppt/theme/theme10.xml" ContentType="application/vnd.openxmlformats-officedocument.theme+xml"/>
  <Override PartName="/ppt/slideLayouts/slideLayout20.xml" ContentType="application/vnd.openxmlformats-officedocument.presentationml.slideLayout+xml"/>
  <Override PartName="/ppt/theme/theme11.xml" ContentType="application/vnd.openxmlformats-officedocument.theme+xml"/>
  <Override PartName="/ppt/slideLayouts/slideLayout21.xml" ContentType="application/vnd.openxmlformats-officedocument.presentationml.slideLayout+xml"/>
  <Override PartName="/ppt/theme/theme12.xml" ContentType="application/vnd.openxmlformats-officedocument.theme+xml"/>
  <Override PartName="/ppt/slideLayouts/slideLayout22.xml" ContentType="application/vnd.openxmlformats-officedocument.presentationml.slideLayout+xml"/>
  <Override PartName="/ppt/theme/theme13.xml" ContentType="application/vnd.openxmlformats-officedocument.theme+xml"/>
  <Override PartName="/ppt/slideLayouts/slideLayout23.xml" ContentType="application/vnd.openxmlformats-officedocument.presentationml.slideLayout+xml"/>
  <Override PartName="/ppt/theme/theme14.xml" ContentType="application/vnd.openxmlformats-officedocument.theme+xml"/>
  <Override PartName="/ppt/slideLayouts/slideLayout24.xml" ContentType="application/vnd.openxmlformats-officedocument.presentationml.slideLayout+xml"/>
  <Override PartName="/ppt/theme/theme15.xml" ContentType="application/vnd.openxmlformats-officedocument.theme+xml"/>
  <Override PartName="/ppt/slideLayouts/slideLayout25.xml" ContentType="application/vnd.openxmlformats-officedocument.presentationml.slideLayout+xml"/>
  <Override PartName="/ppt/theme/theme16.xml" ContentType="application/vnd.openxmlformats-officedocument.theme+xml"/>
  <Override PartName="/ppt/slideLayouts/slideLayout26.xml" ContentType="application/vnd.openxmlformats-officedocument.presentationml.slideLayout+xml"/>
  <Override PartName="/ppt/theme/theme17.xml" ContentType="application/vnd.openxmlformats-officedocument.theme+xml"/>
  <Override PartName="/ppt/slideLayouts/slideLayout27.xml" ContentType="application/vnd.openxmlformats-officedocument.presentationml.slideLayout+xml"/>
  <Override PartName="/ppt/theme/theme18.xml" ContentType="application/vnd.openxmlformats-officedocument.theme+xml"/>
  <Override PartName="/ppt/slideLayouts/slideLayout28.xml" ContentType="application/vnd.openxmlformats-officedocument.presentationml.slideLayout+xml"/>
  <Override PartName="/ppt/theme/theme19.xml" ContentType="application/vnd.openxmlformats-officedocument.theme+xml"/>
  <Override PartName="/ppt/slideLayouts/slideLayout29.xml" ContentType="application/vnd.openxmlformats-officedocument.presentationml.slideLayout+xml"/>
  <Override PartName="/ppt/theme/theme20.xml" ContentType="application/vnd.openxmlformats-officedocument.theme+xml"/>
  <Override PartName="/ppt/slideLayouts/slideLayout30.xml" ContentType="application/vnd.openxmlformats-officedocument.presentationml.slideLayout+xml"/>
  <Override PartName="/ppt/theme/theme21.xml" ContentType="application/vnd.openxmlformats-officedocument.theme+xml"/>
  <Override PartName="/ppt/slideLayouts/slideLayout31.xml" ContentType="application/vnd.openxmlformats-officedocument.presentationml.slideLayout+xml"/>
  <Override PartName="/ppt/theme/theme22.xml" ContentType="application/vnd.openxmlformats-officedocument.theme+xml"/>
  <Override PartName="/ppt/slideLayouts/slideLayout32.xml" ContentType="application/vnd.openxmlformats-officedocument.presentationml.slideLayout+xml"/>
  <Override PartName="/ppt/theme/theme23.xml" ContentType="application/vnd.openxmlformats-officedocument.theme+xml"/>
  <Override PartName="/ppt/slideLayouts/slideLayout33.xml" ContentType="application/vnd.openxmlformats-officedocument.presentationml.slideLayout+xml"/>
  <Override PartName="/ppt/theme/theme24.xml" ContentType="application/vnd.openxmlformats-officedocument.theme+xml"/>
  <Override PartName="/ppt/theme/theme2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  <p:sldMasterId id="2147483663" r:id="rId3"/>
    <p:sldMasterId id="2147483665" r:id="rId4"/>
    <p:sldMasterId id="2147483667" r:id="rId5"/>
    <p:sldMasterId id="2147483669" r:id="rId6"/>
    <p:sldMasterId id="2147483671" r:id="rId7"/>
    <p:sldMasterId id="2147483672" r:id="rId8"/>
    <p:sldMasterId id="2147483674" r:id="rId9"/>
    <p:sldMasterId id="2147483676" r:id="rId10"/>
    <p:sldMasterId id="2147483678" r:id="rId11"/>
    <p:sldMasterId id="2147483680" r:id="rId12"/>
    <p:sldMasterId id="2147483682" r:id="rId13"/>
    <p:sldMasterId id="2147483684" r:id="rId14"/>
    <p:sldMasterId id="2147483686" r:id="rId15"/>
    <p:sldMasterId id="2147483688" r:id="rId16"/>
    <p:sldMasterId id="2147483690" r:id="rId17"/>
    <p:sldMasterId id="2147483692" r:id="rId18"/>
    <p:sldMasterId id="2147483694" r:id="rId19"/>
    <p:sldMasterId id="2147483696" r:id="rId20"/>
    <p:sldMasterId id="2147483698" r:id="rId21"/>
    <p:sldMasterId id="2147483700" r:id="rId22"/>
    <p:sldMasterId id="2147483702" r:id="rId23"/>
    <p:sldMasterId id="2147483704" r:id="rId24"/>
  </p:sldMasterIdLst>
  <p:notesMasterIdLst>
    <p:notesMasterId r:id="rId51"/>
  </p:notesMasterIdLst>
  <p:sldIdLst>
    <p:sldId id="298" r:id="rId25"/>
    <p:sldId id="268" r:id="rId26"/>
    <p:sldId id="295" r:id="rId27"/>
    <p:sldId id="358" r:id="rId28"/>
    <p:sldId id="361" r:id="rId29"/>
    <p:sldId id="362" r:id="rId30"/>
    <p:sldId id="363" r:id="rId31"/>
    <p:sldId id="364" r:id="rId32"/>
    <p:sldId id="359" r:id="rId33"/>
    <p:sldId id="360" r:id="rId34"/>
    <p:sldId id="329" r:id="rId35"/>
    <p:sldId id="342" r:id="rId36"/>
    <p:sldId id="343" r:id="rId37"/>
    <p:sldId id="344" r:id="rId38"/>
    <p:sldId id="345" r:id="rId39"/>
    <p:sldId id="346" r:id="rId40"/>
    <p:sldId id="348" r:id="rId41"/>
    <p:sldId id="349" r:id="rId42"/>
    <p:sldId id="350" r:id="rId43"/>
    <p:sldId id="351" r:id="rId44"/>
    <p:sldId id="352" r:id="rId45"/>
    <p:sldId id="353" r:id="rId46"/>
    <p:sldId id="354" r:id="rId47"/>
    <p:sldId id="355" r:id="rId48"/>
    <p:sldId id="356" r:id="rId49"/>
    <p:sldId id="357" r:id="rId5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FFFF00"/>
    <a:srgbClr val="00FFFF"/>
    <a:srgbClr val="FFFFCC"/>
    <a:srgbClr val="3333FF"/>
    <a:srgbClr val="FF0000"/>
    <a:srgbClr val="4D4D4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4660"/>
  </p:normalViewPr>
  <p:slideViewPr>
    <p:cSldViewPr snapToGrid="0">
      <p:cViewPr varScale="1">
        <p:scale>
          <a:sx n="71" d="100"/>
          <a:sy n="71" d="100"/>
        </p:scale>
        <p:origin x="108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2.xml"/><Relationship Id="rId39" Type="http://schemas.openxmlformats.org/officeDocument/2006/relationships/slide" Target="slides/slide15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0.xml"/><Relationship Id="rId42" Type="http://schemas.openxmlformats.org/officeDocument/2006/relationships/slide" Target="slides/slide18.xml"/><Relationship Id="rId47" Type="http://schemas.openxmlformats.org/officeDocument/2006/relationships/slide" Target="slides/slide23.xml"/><Relationship Id="rId50" Type="http://schemas.openxmlformats.org/officeDocument/2006/relationships/slide" Target="slides/slide26.xml"/><Relationship Id="rId55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5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8.xml"/><Relationship Id="rId37" Type="http://schemas.openxmlformats.org/officeDocument/2006/relationships/slide" Target="slides/slide13.xml"/><Relationship Id="rId40" Type="http://schemas.openxmlformats.org/officeDocument/2006/relationships/slide" Target="slides/slide16.xml"/><Relationship Id="rId45" Type="http://schemas.openxmlformats.org/officeDocument/2006/relationships/slide" Target="slides/slide21.xml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7.xml"/><Relationship Id="rId44" Type="http://schemas.openxmlformats.org/officeDocument/2006/relationships/slide" Target="slides/slide20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3.xml"/><Relationship Id="rId30" Type="http://schemas.openxmlformats.org/officeDocument/2006/relationships/slide" Target="slides/slide6.xml"/><Relationship Id="rId35" Type="http://schemas.openxmlformats.org/officeDocument/2006/relationships/slide" Target="slides/slide11.xml"/><Relationship Id="rId43" Type="http://schemas.openxmlformats.org/officeDocument/2006/relationships/slide" Target="slides/slide19.xml"/><Relationship Id="rId48" Type="http://schemas.openxmlformats.org/officeDocument/2006/relationships/slide" Target="slides/slide24.xml"/><Relationship Id="rId8" Type="http://schemas.openxmlformats.org/officeDocument/2006/relationships/slideMaster" Target="slideMasters/slideMaster8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1.xml"/><Relationship Id="rId33" Type="http://schemas.openxmlformats.org/officeDocument/2006/relationships/slide" Target="slides/slide9.xml"/><Relationship Id="rId38" Type="http://schemas.openxmlformats.org/officeDocument/2006/relationships/slide" Target="slides/slide14.xml"/><Relationship Id="rId46" Type="http://schemas.openxmlformats.org/officeDocument/2006/relationships/slide" Target="slides/slide22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7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4.xml"/><Relationship Id="rId36" Type="http://schemas.openxmlformats.org/officeDocument/2006/relationships/slide" Target="slides/slide12.xml"/><Relationship Id="rId49" Type="http://schemas.openxmlformats.org/officeDocument/2006/relationships/slide" Target="slides/slide2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9BF98BA-F0E6-4A40-921C-B34CF54674E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1D9FB0B8-7109-442C-BD56-5F3E959AD61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5780" name="Rectangle 4">
            <a:extLst>
              <a:ext uri="{FF2B5EF4-FFF2-40B4-BE49-F238E27FC236}">
                <a16:creationId xmlns:a16="http://schemas.microsoft.com/office/drawing/2014/main" id="{81352EC4-D358-47C7-B4F2-B7425CED34F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8518432F-2BA3-4F5D-8841-F0735339356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70302E79-2FE0-4EEF-A33C-168BE9A507C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2420B5E9-B52C-41DA-ADEB-ADFF7F8354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2BB39288-E12C-4B88-AA1C-CEE396F2217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8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9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0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BBDCB6D-4EDD-4B9B-BBE8-1A3DB43DBED2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B920EB6-C973-42DF-9E1F-F40BC5307B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010E77AE-62F4-49E8-859B-4C369A0CE03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89F4DF8C-AA47-4F1C-9952-E9E4F3A462F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0A141284-520F-44D7-A296-B30FBE56861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6D4D9E74-3DE2-4DE7-957A-631C0A85A5B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DE576E5E-8A61-4C52-B583-82BC99157C5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6E236CFD-F13A-4F47-B2A7-6B484DF2EA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A0925BE4-5D9E-44A9-96C0-62B7ECBE854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4EA9DFC3-9BEC-444A-AA4F-3ECA6027CD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AAB446CF-3A01-45E9-8766-692BC6A5969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CB64F3B6-FFCA-4C71-9E69-57E044DEC90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5F40CA41-9115-48E7-AD33-8C7D348E50B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7FC805B9-E510-4985-999E-D1F7C64B9D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BE09534B-1968-4EC9-AC0F-FB025C84201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ADDD03-4133-44AD-8E55-DB792D619F30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0DCFBDA0-13FB-4AE0-9C27-1BB937D4E7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2BAE9334-5916-4CBD-A80C-C2B0451B12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0EFECBA4-6238-4D46-B801-FC917AA625D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46556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0A3E8FC-A6FC-40F5-9FBD-9F0581255C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0F3D6-AC4E-42A8-B5F2-1F6396F60520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5E8A8AE-DBF2-4F55-801C-B738699053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1F8872D-324C-404B-8E78-F8531ADE42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55AC2E-D7A5-4B29-B2B1-0009F9D3A52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77950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8789ACF-4F21-469A-A662-7031477340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7E0BB-CFBF-4DA6-8281-AAD99B73A4A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6A6EFA2-37E5-49E1-AC48-A69BA7E68E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174FD9B-0290-4829-82DE-748CD7EBC1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633AF-A044-4047-8B2A-80AE09CF4C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50682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CAFFDCD-8275-4EA9-90D3-92CB5C6EDC3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6EFB6E07-4BC0-40E9-82EA-B71842640B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DF35E879-18F5-4C55-8CB9-610F8C92611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4A7C7961-1FAC-4136-AFB4-4290884778E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929D0C37-479E-488D-90C5-D2C61D633E7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A1708AE0-DA7B-412D-9797-B7ADE51AA07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388B551C-CA58-4871-8AFC-43E010060DE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14B6318F-AC7A-40D4-AFAD-FDA9592D6B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96B6F252-E186-4CA4-98C9-130CFC2C913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347D57A1-8B0C-406F-8106-79277A27C6D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27AB6D27-8343-4AD9-8C30-D2130F04451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43E5495C-206B-4CD7-A4F3-EC509D660E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490F63CD-3024-45F8-9E19-A7C423658DD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EAA1BF69-4CBC-47E5-AB54-5A6C23D2C60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6C1A526F-E5E5-4B75-A7D6-939068472DD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3836769-0CCD-4133-96C5-D9DF7BC5959F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30DD85C6-E43A-4A41-A20C-B6801F0AE8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8EA8513B-0124-4B08-9EA5-F01934BB50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F5A9CC9A-FC36-416D-B4A6-72E27B80765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894995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EAB508B3-D5A2-414E-8B79-186D068D3FB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66419F07-A552-4DFB-A05E-07F9CDF7D7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FACA2841-A8A4-4CF0-9B4B-7BFD029C015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D6ABAFFE-53AF-4099-94EC-AD99614A642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692F8BDE-D98D-4BE4-8B20-345BBFFE780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F64EE89A-FD6A-4B2B-9161-76A7D0BECAB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9C51DB01-080B-45A9-AF01-30FD4D50928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3CF6A7F7-8725-4292-B907-4242DDF9FC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7094B2FB-8D13-47CB-ACC7-B1053714D2D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570652E4-56B6-4301-A2DE-C0C28E126A4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72621EBC-4BFB-4CBA-983D-8DC06733F67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936B488E-1F5F-4441-B667-112648076BE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B48396BC-BD7F-4439-AFB7-33201C9F58D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3E19B3F0-D4B7-4B69-8C03-5222673DB9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8DCF2220-B63B-44AE-85C4-155E7861425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EFF1F08F-938A-4CE6-A863-E8CD4910FAD6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DCE16E1D-BA54-4930-BEC5-8897885167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7FD5B472-DE91-4ACC-BC2E-086EAE9557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3D00B0C0-5D61-4D0B-99D0-C04CCC16D5F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096019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DFF37910-6DBC-498B-ACDC-B9EF5DB770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48C0F280-C373-46DC-AA99-C40A49D90270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14E21E39-0D2B-48F7-A78F-3DC7174BFD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BB268BD5-FE0B-42B3-ACA8-F4E6A0A154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BEB04-AB9C-4800-A821-1E742FC5777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50903342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AD7D4C7-5071-4A63-AC07-377790ADA2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FB4CA0A-4914-4CBD-BF5C-8713AB3193C4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77AFC7B-6251-4BCF-A8C6-398271EF04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96DC434-30E1-41E5-9C09-CE5714DD45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B31E12-8623-462B-996C-3DE1B0B2589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42034166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19AE688-D993-44FF-A835-8F2558CE1B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CE1E327-42CC-4D2C-A41C-18A284414FEB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6D7543E-136D-4BE8-BE03-A82705A41D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BD99D6A-9DAD-4B3C-AD1F-2766952EC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FC7CCA-F55D-46AA-B5ED-D7306C95DB0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24823442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FB3366E-7A9A-4A1E-BF01-317D21E67D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5E8B32A-52F2-48F8-A2B4-ECCA88B1BB5E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0012DCF-ECC4-4291-ACDD-41E22358B5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705607B-0DED-4E28-9E03-3417A9C5D9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E885C-DACD-4DC6-B876-70B9B91BEC4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1368118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CACD69D-ADE7-4710-9078-B7528FEB70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7E0626F-6F11-4013-8F7F-51798E34EE02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F3D3F1B-9AA7-4FC5-A610-146E2531C0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170155E-7923-4568-A8EB-BC70E8F1A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B01BAC-C5FC-4449-AF78-19145540288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19361302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09B9E0A2-ECEA-4927-90EA-17E1F5BE51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2D86C14A-2204-441B-8A8B-921FB97DC1E7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3D24EF96-3063-435F-AE0A-5540CAEE33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6980EA4B-6456-42E9-8A23-1B85FDE697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83B2EC-FD09-481E-AAFC-0C07D9B95DE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85421460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A7E91020-248C-4CD3-B14F-A070E31CEF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6962A-25D0-4225-AF35-3D0F61328460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9C1FBC1-0E2C-420F-90CC-8A24244E2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F77223E-48B7-4F36-BD4D-38AB06E43A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FF4704-2E7F-4303-8BCD-7946501E8AB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200507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B470BC32-A534-46A2-9337-34B9CCA2A1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3945D1E0-238E-42EE-A4B3-D287F114F828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D8DBCA91-7695-4FA4-AB4A-891DE37744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1F30DDC6-3C35-42F4-954D-5921633534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2A06D4-080C-4C58-94F2-6D691C329F6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40740957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9CA17763-97AC-4B53-91A7-C6F1E10367E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6C4C263-4AC3-4441-8CB0-EE2C178443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C8E65D7D-C82A-4C92-9270-504B0A386CB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D7CD0AA6-E4C7-4AFC-8F09-486F98C179D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BC236A58-843C-4921-8F5D-24FBFDBF745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A241020-D261-4E3F-BDE7-05D738F816C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5DE8B169-FB01-4A28-A4EF-82BCCDF5EC9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A7445147-BC47-4021-A635-9C14917601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F8B2002D-FFA0-4CE0-AC29-7B63779BCCC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0DDA824B-83B9-48AA-9F1A-768809EC5B9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BA81C285-15AF-4768-94C6-A41B318E1FD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9407E914-3F51-4E99-BABD-38ED4719200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F7E9C65C-F1AF-4A11-A33B-5D8FE3B5717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27679B4E-BDB6-4DAE-93D1-88ED8DCCF15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B97969BA-FCED-4C5C-887F-98B080D99E6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F56E2E7-F226-458A-9323-8F5312C903CF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3A7D7983-7FD1-4A98-A546-9F5DD40A46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91CC98DE-F6C8-4B53-B079-01DDDA65AB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A003FCAB-0B78-4BF9-AAE1-E5ECEBFAF0C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924920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7E19D73-CB89-48BD-803B-5CCEC8F0E8D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D1CA483-4168-4F75-B8D5-BB5D8EE36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42F8B24D-B989-4E93-A06A-F24218D14EE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E763A2CB-7001-487B-BA11-F7315908E52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4255A9A-5720-41BC-99A8-FC9CF2FC266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5AD72CEE-7C15-46BB-9BF5-F680E7EEAFF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17B31B0B-2304-4518-9EC4-969AAF69965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D19D6B71-2BE1-4D01-AF0E-4A46EC5467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26398A3A-E0A2-4133-A1C7-D760A00B972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3C276B13-C358-4D4D-B16D-3C2746A1CCE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C60D2B1D-1E21-48A9-A70A-11EE6DD5E6F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37CC9930-78B4-4D48-A145-B76F90D3580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7BB2AD5B-D580-4ECF-A8AD-13003BEF465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D729ED2E-7CE0-4C12-9205-4EFF20A054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424D2874-3600-43B2-9DFE-452B99AD1C3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142FB78-2248-4E08-8AA3-39CE59D3AE29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8A909328-0AFA-46AD-80CB-97969B1B90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FAFAC2F5-52FF-48A3-94F3-1A246D580D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6D5900AF-7D68-4B8D-B092-D61833AA5F2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83633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52318A73-A4F5-46C7-81BA-947F241BEF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6F584280-4CD3-4662-B5EB-1F47E881E2F1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01D203A6-36FA-44CD-9FCE-9D0949F7CB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B1EF7375-39C1-4E0C-BFD8-ADDF36F8AF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97169-0EF2-4BEA-AF1A-09D0A03DE12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71638081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CB3ADA76-4D67-4512-9E0D-E36675ACB0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BEC9D61-9E88-4CD8-BDDE-2CBAE92AB120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B89DA531-28AC-4DA6-91C7-D8A095FCC4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A79FF463-1608-4713-82F2-9E58C08FDF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EC5C36-29FA-4E2E-B5C4-F191E40459F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72878067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2AB5FC16-57CA-47F2-955C-CA9C20906C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2FDA6039-A722-4F03-9803-AD747EDB3B57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526C3DA4-A506-4622-BF2B-85D32B043A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BEDC6C36-2D9F-488B-9A7C-5D29335A11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8E789-6F01-468F-A049-4B2404B2541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9290424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52A78687-2BB7-4CB4-A623-D74EC3DFC2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44B65136-F9A2-49BB-AC57-8D5F6C581A45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B421E754-CE24-4B65-827F-1134315B06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5F8F7E76-8329-4000-B832-BCC3961EED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13508-5D99-4345-8235-CDDC22257CD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55021643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154590F-28C6-47E7-9023-DCD4511A7927}"/>
              </a:ext>
            </a:extLst>
          </p:cNvPr>
          <p:cNvSpPr txBox="1"/>
          <p:nvPr userDrawn="1"/>
        </p:nvSpPr>
        <p:spPr>
          <a:xfrm rot="16200000">
            <a:off x="-1323975" y="3994151"/>
            <a:ext cx="35067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4" name="Picture 20" descr="scottishflag">
            <a:extLst>
              <a:ext uri="{FF2B5EF4-FFF2-40B4-BE49-F238E27FC236}">
                <a16:creationId xmlns:a16="http://schemas.microsoft.com/office/drawing/2014/main" id="{BCF72289-A747-46EE-B1CD-1D6ADEDCB037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Office Objects 0572">
            <a:extLst>
              <a:ext uri="{FF2B5EF4-FFF2-40B4-BE49-F238E27FC236}">
                <a16:creationId xmlns:a16="http://schemas.microsoft.com/office/drawing/2014/main" id="{06486C18-B7AE-48BF-ABC9-F0093D209B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0">
            <a:extLst>
              <a:ext uri="{FF2B5EF4-FFF2-40B4-BE49-F238E27FC236}">
                <a16:creationId xmlns:a16="http://schemas.microsoft.com/office/drawing/2014/main" id="{44E6F20C-8C80-4AD4-951B-36D6098DD98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30188" y="1560513"/>
            <a:ext cx="4508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850" y="304800"/>
            <a:ext cx="5486400" cy="1431925"/>
          </a:xfrm>
        </p:spPr>
        <p:txBody>
          <a:bodyPr/>
          <a:lstStyle>
            <a:lvl1pPr>
              <a:defRPr sz="3600">
                <a:solidFill>
                  <a:srgbClr val="FFFF00"/>
                </a:solidFill>
                <a:latin typeface="Comic Sans MS" pitchFamily="66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D7CC0AD3-73B7-4286-AD06-3DCA4542E6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1BDDAF6-6856-4257-A203-2FA7C99A8C9B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7177C7BC-A213-4D8D-A04F-A04E940AA8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94C3E0C-ED26-4398-AC09-B1D2702CC2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24DAF-0926-4180-8A73-E81981EC02A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857600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F3494E8-77C6-47A1-B072-E30C752E1CCC}"/>
              </a:ext>
            </a:extLst>
          </p:cNvPr>
          <p:cNvSpPr txBox="1"/>
          <p:nvPr userDrawn="1"/>
        </p:nvSpPr>
        <p:spPr>
          <a:xfrm rot="16200000">
            <a:off x="-1323975" y="3994151"/>
            <a:ext cx="35067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4" name="Picture 20" descr="scottishflag">
            <a:extLst>
              <a:ext uri="{FF2B5EF4-FFF2-40B4-BE49-F238E27FC236}">
                <a16:creationId xmlns:a16="http://schemas.microsoft.com/office/drawing/2014/main" id="{0ABC892F-DE3E-4CB7-864B-B34EF3B5672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Office Objects 0572">
            <a:extLst>
              <a:ext uri="{FF2B5EF4-FFF2-40B4-BE49-F238E27FC236}">
                <a16:creationId xmlns:a16="http://schemas.microsoft.com/office/drawing/2014/main" id="{D2EB9421-1EE4-4EFD-BCB5-AA340FABBED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0">
            <a:extLst>
              <a:ext uri="{FF2B5EF4-FFF2-40B4-BE49-F238E27FC236}">
                <a16:creationId xmlns:a16="http://schemas.microsoft.com/office/drawing/2014/main" id="{B7E05774-A4CE-4F77-8B37-62D82139B17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30188" y="1547813"/>
            <a:ext cx="4508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850" y="304800"/>
            <a:ext cx="5486400" cy="1431925"/>
          </a:xfrm>
        </p:spPr>
        <p:txBody>
          <a:bodyPr/>
          <a:lstStyle>
            <a:lvl1pPr>
              <a:defRPr sz="3600">
                <a:solidFill>
                  <a:srgbClr val="FFFF00"/>
                </a:solidFill>
                <a:latin typeface="Comic Sans MS" pitchFamily="66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1143D5F4-9147-4B54-AADD-6983BEC5BE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1A9C8661-9165-4526-A33B-AE1FE7727F8C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22C9498A-A7EB-44D5-A29B-59F4CC81C3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22326C3-1299-445A-BB89-1618F6A89C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B7AABC-6AEB-4FBB-9872-3F8CA03AFBE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128357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0C7B536-0F0B-4C59-A2FB-FBE551098842}"/>
              </a:ext>
            </a:extLst>
          </p:cNvPr>
          <p:cNvSpPr txBox="1"/>
          <p:nvPr userDrawn="1"/>
        </p:nvSpPr>
        <p:spPr>
          <a:xfrm rot="16200000">
            <a:off x="-1323975" y="3994151"/>
            <a:ext cx="35067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4" name="Picture 20" descr="scottishflag">
            <a:extLst>
              <a:ext uri="{FF2B5EF4-FFF2-40B4-BE49-F238E27FC236}">
                <a16:creationId xmlns:a16="http://schemas.microsoft.com/office/drawing/2014/main" id="{75FB8EF6-DDE7-4DF7-BAC3-090BFBC0609B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Office Objects 0572">
            <a:extLst>
              <a:ext uri="{FF2B5EF4-FFF2-40B4-BE49-F238E27FC236}">
                <a16:creationId xmlns:a16="http://schemas.microsoft.com/office/drawing/2014/main" id="{567ECB7F-131B-4468-A050-BF340E94F2A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0">
            <a:extLst>
              <a:ext uri="{FF2B5EF4-FFF2-40B4-BE49-F238E27FC236}">
                <a16:creationId xmlns:a16="http://schemas.microsoft.com/office/drawing/2014/main" id="{A06E82CC-B36B-4FE7-8F09-FF2847037BC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30188" y="1547813"/>
            <a:ext cx="4508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850" y="304800"/>
            <a:ext cx="5486400" cy="1431925"/>
          </a:xfrm>
        </p:spPr>
        <p:txBody>
          <a:bodyPr/>
          <a:lstStyle>
            <a:lvl1pPr>
              <a:defRPr sz="3600">
                <a:solidFill>
                  <a:srgbClr val="FFFF00"/>
                </a:solidFill>
                <a:latin typeface="Comic Sans MS" pitchFamily="66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0D0275B7-B7FB-4F45-984E-21B3288529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E4A1A96C-3496-454E-8591-F8A307E6579A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DD90CD12-6D36-4E2F-A2A6-6C8F04F2AA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F82C53B8-52A5-4535-A576-EB5E3712C9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235F53-D5EF-4724-A417-DDE48EE7A1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90737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BABEC1C-CF54-449D-A8FD-60CE22F067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6D635-2F0A-4FE8-B0F5-C43639B6C67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6B359D3-E56D-450B-BA2D-580742ACCB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E0264A9-1F95-4EDC-B38E-89FD0978F5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1761C6-CEA0-4C25-A899-594BD46ABE9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10391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D5D9A79-5E85-490A-BFCB-05553ED76A96}"/>
              </a:ext>
            </a:extLst>
          </p:cNvPr>
          <p:cNvSpPr txBox="1"/>
          <p:nvPr userDrawn="1"/>
        </p:nvSpPr>
        <p:spPr>
          <a:xfrm rot="16200000">
            <a:off x="-1323975" y="3994151"/>
            <a:ext cx="35067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4" name="Picture 20" descr="scottishflag">
            <a:extLst>
              <a:ext uri="{FF2B5EF4-FFF2-40B4-BE49-F238E27FC236}">
                <a16:creationId xmlns:a16="http://schemas.microsoft.com/office/drawing/2014/main" id="{3072F5AD-662B-4EE5-A2A1-BC87368343B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Office Objects 0572">
            <a:extLst>
              <a:ext uri="{FF2B5EF4-FFF2-40B4-BE49-F238E27FC236}">
                <a16:creationId xmlns:a16="http://schemas.microsoft.com/office/drawing/2014/main" id="{10E6732C-5280-4368-8A33-0F8A9682BA1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0">
            <a:extLst>
              <a:ext uri="{FF2B5EF4-FFF2-40B4-BE49-F238E27FC236}">
                <a16:creationId xmlns:a16="http://schemas.microsoft.com/office/drawing/2014/main" id="{362DEB28-7559-4BC8-A24E-B50DA689D3B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30188" y="153670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850" y="304800"/>
            <a:ext cx="5486400" cy="1431925"/>
          </a:xfrm>
        </p:spPr>
        <p:txBody>
          <a:bodyPr/>
          <a:lstStyle>
            <a:lvl1pPr>
              <a:defRPr sz="3600">
                <a:solidFill>
                  <a:srgbClr val="FFFF00"/>
                </a:solidFill>
                <a:latin typeface="Comic Sans MS" pitchFamily="66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E0B95586-2D3C-4847-8653-523388456A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1D55170-D6CE-49BA-8EC2-F65DE2E1F802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5AE4B469-55F1-4985-81C7-EED8136A5B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A1367E2A-DB90-42A0-9572-3719C92FE4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6BEC8D-8E6F-4F36-9588-22A96B45E7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343923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5FD28B7-2B40-421C-9059-46240601775B}"/>
              </a:ext>
            </a:extLst>
          </p:cNvPr>
          <p:cNvSpPr txBox="1"/>
          <p:nvPr userDrawn="1"/>
        </p:nvSpPr>
        <p:spPr>
          <a:xfrm rot="16200000">
            <a:off x="-1323975" y="3994151"/>
            <a:ext cx="35067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4" name="Picture 20" descr="scottishflag">
            <a:extLst>
              <a:ext uri="{FF2B5EF4-FFF2-40B4-BE49-F238E27FC236}">
                <a16:creationId xmlns:a16="http://schemas.microsoft.com/office/drawing/2014/main" id="{4E416D83-BDF4-4F20-B1D0-BD88DBD1C9D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Office Objects 0572">
            <a:extLst>
              <a:ext uri="{FF2B5EF4-FFF2-40B4-BE49-F238E27FC236}">
                <a16:creationId xmlns:a16="http://schemas.microsoft.com/office/drawing/2014/main" id="{60136CE5-EDA3-47E9-BE2B-FF85B23854C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0">
            <a:extLst>
              <a:ext uri="{FF2B5EF4-FFF2-40B4-BE49-F238E27FC236}">
                <a16:creationId xmlns:a16="http://schemas.microsoft.com/office/drawing/2014/main" id="{EF1BE00F-6DDC-497A-8F53-230427C8784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30188" y="153670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850" y="304800"/>
            <a:ext cx="5486400" cy="1431925"/>
          </a:xfrm>
        </p:spPr>
        <p:txBody>
          <a:bodyPr/>
          <a:lstStyle>
            <a:lvl1pPr>
              <a:defRPr sz="3600">
                <a:solidFill>
                  <a:srgbClr val="FFFF00"/>
                </a:solidFill>
                <a:latin typeface="Comic Sans MS" pitchFamily="66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C75CB2C3-37F9-480C-B28A-A115D0F9B5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9A73945-BA4E-4017-AF1E-64709012FD55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2F0DBE0D-9471-48FF-ACF2-8FDEFCBB96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83430584-C76C-4723-9658-5A16C33BA9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F5ED03-739B-43B7-89A2-F01D02023C5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983436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6D9AD0F-ACE9-495F-B80B-C0E1DF6A604F}"/>
              </a:ext>
            </a:extLst>
          </p:cNvPr>
          <p:cNvSpPr txBox="1"/>
          <p:nvPr userDrawn="1"/>
        </p:nvSpPr>
        <p:spPr>
          <a:xfrm rot="16200000">
            <a:off x="-1323975" y="3994151"/>
            <a:ext cx="35067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4" name="Picture 20" descr="scottishflag">
            <a:extLst>
              <a:ext uri="{FF2B5EF4-FFF2-40B4-BE49-F238E27FC236}">
                <a16:creationId xmlns:a16="http://schemas.microsoft.com/office/drawing/2014/main" id="{9C4EE3D6-D112-46F0-B046-F0162BD6B19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Office Objects 0572">
            <a:extLst>
              <a:ext uri="{FF2B5EF4-FFF2-40B4-BE49-F238E27FC236}">
                <a16:creationId xmlns:a16="http://schemas.microsoft.com/office/drawing/2014/main" id="{B8DB9042-CFC9-42E9-B133-6714839B3EE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0">
            <a:extLst>
              <a:ext uri="{FF2B5EF4-FFF2-40B4-BE49-F238E27FC236}">
                <a16:creationId xmlns:a16="http://schemas.microsoft.com/office/drawing/2014/main" id="{235880BB-959B-4A1B-8F16-6ED4C54B4C7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30188" y="1560513"/>
            <a:ext cx="4508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850" y="304800"/>
            <a:ext cx="5486400" cy="1431925"/>
          </a:xfrm>
        </p:spPr>
        <p:txBody>
          <a:bodyPr/>
          <a:lstStyle>
            <a:lvl1pPr>
              <a:defRPr sz="3600">
                <a:solidFill>
                  <a:srgbClr val="FFFF00"/>
                </a:solidFill>
                <a:latin typeface="Comic Sans MS" pitchFamily="66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ED69A689-3964-4D2E-8637-E9E5AE2BBD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C9DBD09-C189-4A7D-8025-692EA10D767C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4ED845A2-1865-4085-9DDE-DA86ACCD7A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A9833AD5-C297-45DE-BEC7-56E1133B3F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5BEB9-F098-475B-9D43-551BCEA2E42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256620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5C4908B-2164-4731-ABDD-C41AF0EA7A13}"/>
              </a:ext>
            </a:extLst>
          </p:cNvPr>
          <p:cNvSpPr txBox="1"/>
          <p:nvPr userDrawn="1"/>
        </p:nvSpPr>
        <p:spPr>
          <a:xfrm rot="16200000">
            <a:off x="-1323975" y="3994151"/>
            <a:ext cx="35067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pic>
        <p:nvPicPr>
          <p:cNvPr id="4" name="Picture 20" descr="scottishflag">
            <a:extLst>
              <a:ext uri="{FF2B5EF4-FFF2-40B4-BE49-F238E27FC236}">
                <a16:creationId xmlns:a16="http://schemas.microsoft.com/office/drawing/2014/main" id="{9AEF50F8-7E49-4E16-B0D3-8AEC28A8052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Office Objects 0572">
            <a:extLst>
              <a:ext uri="{FF2B5EF4-FFF2-40B4-BE49-F238E27FC236}">
                <a16:creationId xmlns:a16="http://schemas.microsoft.com/office/drawing/2014/main" id="{9DCE3159-F984-484D-BA93-61009AD0055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0">
            <a:extLst>
              <a:ext uri="{FF2B5EF4-FFF2-40B4-BE49-F238E27FC236}">
                <a16:creationId xmlns:a16="http://schemas.microsoft.com/office/drawing/2014/main" id="{EDA6B266-B681-411F-9BF1-94F2560E732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30188" y="1560513"/>
            <a:ext cx="4508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850" y="304800"/>
            <a:ext cx="5486400" cy="1431925"/>
          </a:xfrm>
        </p:spPr>
        <p:txBody>
          <a:bodyPr/>
          <a:lstStyle>
            <a:lvl1pPr>
              <a:defRPr sz="3600">
                <a:solidFill>
                  <a:srgbClr val="FFFF00"/>
                </a:solidFill>
                <a:latin typeface="Comic Sans MS" pitchFamily="66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85965E6B-5E56-492A-B555-4573A7849C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4D510379-9E75-4035-B4E4-9076BA05E567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A4F31950-D063-41C8-B240-874ED8B626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BB3967C7-3E6E-4FBB-B851-BC2EC4A115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0CA6E6-8CE0-4B3E-9D97-9337D27BC0D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2405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5A18B33-F533-4F5E-9813-3968A3C375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B43C6-F346-42A1-A76C-C3482437FDFA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1A30B010-5628-4BD9-A4E1-9067D3249B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02339E3-544C-4C35-A931-1D090857C5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37E31D-D724-4A6B-A171-56ED878AD3F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17122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802AA200-618A-48BE-BCE5-30688DC265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5B318-FE97-4536-9268-917EE7A0314F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72293627-2D6E-4279-9454-46A7E98409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C68FD3ED-37C9-420F-BF6D-CDED509E59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FF37B0-E0F0-4F0C-A82B-F41AA2FD530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3081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C510191E-8A63-4FE5-A1DC-7108FA5040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F130E-9E28-47B7-BAA6-AFC89FDDF966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84DE9ECA-47DB-409E-9E08-53D70264B0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4599F24F-33F1-4435-A73A-C28621E49F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8558C2-A486-416B-8340-E9737A79AF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05446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AE0C40C4-523A-4791-8EC3-7E8FB2A980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77DF9-54D5-46BF-AE79-04B2222F1822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C33EBCE6-7E33-4807-83F8-E5274F5A0C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848DC898-1BA6-40AF-A708-6D73D4181A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856F25-98C3-4DD4-9872-05756F88DD2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59239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DECA5EB-0CB1-41E2-AF2D-D775512170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511AB-3A31-4FEB-A519-B9BDBC8E8943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CCC5D427-FDC0-4D3D-B4FA-A9EA2429C1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A0F19CC-6641-425C-AED3-ED00853482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4ED6AF-FE7A-4DDA-95F7-F18EA9FC1E7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77442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36B6B8A-5738-4F0B-99F9-40D9180D67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DDB7A-5857-4317-A00E-08DA57F2AE5B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66AF6221-FAFF-408D-B557-2283AE27BA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8309040A-090D-4B2D-9D93-79E74F2606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9BEBA1-F5E4-40C5-B2B6-CA27B02149B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77010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9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0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1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2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3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4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5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6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7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8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29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0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1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2.xml"/></Relationships>
</file>

<file path=ppt/slideMasters/_rels/slideMaster24.xml.rels><?xml version="1.0" encoding="UTF-8" standalone="yes"?>
<Relationships xmlns="http://schemas.openxmlformats.org/package/2006/relationships"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7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>
            <a:extLst>
              <a:ext uri="{FF2B5EF4-FFF2-40B4-BE49-F238E27FC236}">
                <a16:creationId xmlns:a16="http://schemas.microsoft.com/office/drawing/2014/main" id="{51397CCE-AABC-48D1-8282-22C028BD4F1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7C4345CB-751E-4692-A9C8-C55A12EA5F5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B6AC6A36-F7FC-4E90-B871-BC74D56B814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4106" name="Group 5">
              <a:extLst>
                <a:ext uri="{FF2B5EF4-FFF2-40B4-BE49-F238E27FC236}">
                  <a16:creationId xmlns:a16="http://schemas.microsoft.com/office/drawing/2014/main" id="{3267C7A1-B2B4-423A-BCA0-284A8CFC292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7AAECC96-3FA9-43F1-8A26-380645FF40D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B6747839-6D17-410D-BB7C-80BDD838DF0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174D9F67-B17D-4B6A-B1F0-B944F5EE760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49B7CC6F-AEDA-408E-AE9A-4DBB6624CDE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724F7A58-344A-4075-A8D8-2A85DC395ED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BF809E45-1526-4B80-A912-7D063C05697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8B9147B3-3302-4FFA-AD76-64B65C837D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B3AFCBC7-AB5D-4CAD-B6CB-EF952BC0252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7EC2F974-4395-4EC8-B818-01176ABF85D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D755BC3F-54C4-4229-A1B5-EDFFBEAC7E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79E79462-8C83-42E8-BDB5-10DFF2B880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6FD6F7B5-2681-45B2-B318-FDDC5A0DE50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6A873BC8-01F8-4D58-BB65-EFC9E0B171D7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553BC4DD-F772-4655-8464-029C4BA85CD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6894F0A6-860D-4523-AE15-3393A2F23F7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42D3BD2-3D48-4C31-B06E-80CABC237A2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5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88036A6E-21C3-4515-97E9-6AAA0BE936E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C93C734F-33BF-42CD-953A-5E139BCF760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2348F569-2F45-4DA5-A31C-1D620732C45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3322" name="Group 5">
              <a:extLst>
                <a:ext uri="{FF2B5EF4-FFF2-40B4-BE49-F238E27FC236}">
                  <a16:creationId xmlns:a16="http://schemas.microsoft.com/office/drawing/2014/main" id="{F1BFFA6C-A45F-412A-A6AE-6259CC3A107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B8CA9111-38E8-4F9F-91C4-8CB11DF7C0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E6F6A076-D30F-4A34-AF35-FFDD530BB08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E09E95C5-AFD7-495B-A88D-C688AA46474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7F7E9955-6AEA-4370-93F4-7A6A67F2151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36CD8921-C0B8-4845-BDBA-FB42DD4E998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A8CDEA7D-E32D-4563-9C55-332A7515C5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9A16C6DE-6ABA-42F0-920C-B4516D6D0C2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7CD67FC2-079C-4636-BDF5-C2DBC965EBE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D21A8656-9C2D-416A-9E00-759B590EFC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3DC922AF-51B5-4E19-973C-AE256D1821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7C46AB26-E34E-4A7B-8591-5EA9398D69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3FB3D4DA-6EDE-44A7-B50E-18D0CAE9EAA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8C77FBE1-F593-4F3C-9F95-9B95F0FA556D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CC7B0AC0-CF84-4B65-9DE7-D3D1F525BF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74D690E6-F80C-4E55-952E-06CCD90EAD5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2211D98A-24BA-44D9-86C2-2050A0954F6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3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>
            <a:extLst>
              <a:ext uri="{FF2B5EF4-FFF2-40B4-BE49-F238E27FC236}">
                <a16:creationId xmlns:a16="http://schemas.microsoft.com/office/drawing/2014/main" id="{EE917FF9-40BC-40F7-937D-505899E028B1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FD80787C-40C6-4BB7-AB1D-8D92BCDF5B7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A7F65E6D-C85A-45F5-8B56-B90B8CC0D50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4346" name="Group 5">
              <a:extLst>
                <a:ext uri="{FF2B5EF4-FFF2-40B4-BE49-F238E27FC236}">
                  <a16:creationId xmlns:a16="http://schemas.microsoft.com/office/drawing/2014/main" id="{424C71AB-A48E-4714-94D0-A65B5EC64DA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CD79DC9F-E89E-4B02-89A5-8E3FF5B3B8C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CDC3DE07-8003-4730-82C3-7FBDF490138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8B768C3D-2972-4314-BFD6-2F65BA3948D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F1BE1C72-EB17-4EEC-B9D6-E48C46CF24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059D24A3-0A0D-4C34-A472-02AA6032C8C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3E65A105-0EBF-472A-BF3C-624B9A6FFD7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0DE883E8-33FB-4939-9CA5-AF0E8D8C496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68F718C8-5AD9-4B16-A422-9891094C170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9DB9CA68-07F0-4E60-B007-A70FF45956D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83E59331-DCA9-43E2-9D6C-D34B12661E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2CBE6152-E38C-4DBF-B6DD-9CD0A2E3D1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401A4346-FC63-4BB7-AF93-A6329B48512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796EE716-4028-4612-878A-902E421DFD79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1D9A2411-EE4A-47E2-8239-02FC13EA0E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33452BAA-49DD-4CF0-8779-8F19EB9A704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059C5EEB-391D-4D6E-AE68-3D8BEF29F8C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4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>
            <a:extLst>
              <a:ext uri="{FF2B5EF4-FFF2-40B4-BE49-F238E27FC236}">
                <a16:creationId xmlns:a16="http://schemas.microsoft.com/office/drawing/2014/main" id="{7DEB7891-C15E-4CB2-B62F-6F6D6284837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509BD0DE-296A-45AE-99B4-C87E115E9AD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25B5613F-867C-41AB-ACBE-85EA3627B2B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5370" name="Group 5">
              <a:extLst>
                <a:ext uri="{FF2B5EF4-FFF2-40B4-BE49-F238E27FC236}">
                  <a16:creationId xmlns:a16="http://schemas.microsoft.com/office/drawing/2014/main" id="{FA152990-9358-4A85-BD4C-4D3B249C16C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FBB76E51-01A3-4DD4-A7B5-E63EA959B5C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0AC06D84-65D4-4456-8942-ABE41E3534C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FAF999E0-5EDC-447A-8DD1-6675D74FED0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EAB643D2-8400-45F2-B6AB-2F06F47A07B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4DD3D2EA-BE7D-4DFE-9F9C-F4DE8B865F3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5FBC6D26-4E2F-4F4E-AB24-466E4625F73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3C75D63E-D21D-4F4F-9EDE-3121A6C1D2F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D2440F9D-E3E4-4350-9EC7-79A23C6CB59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5DF7AABF-A0CD-479F-880B-AA7768E7309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4D038745-762E-42DC-9726-661EAE65B6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91F79247-68EB-4AA3-B439-4542DA1931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B7463731-9118-4834-98A1-FA5DE7D2952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3EDC6D16-79D9-4A17-A70D-4C81D6C34C81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7B8F4F17-8B11-44B2-B79D-4C6230D7F46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18E84704-B688-4327-BA9C-13D70FBC079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472D8FC-3603-44DF-BF24-6F3A32DC95B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5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>
            <a:extLst>
              <a:ext uri="{FF2B5EF4-FFF2-40B4-BE49-F238E27FC236}">
                <a16:creationId xmlns:a16="http://schemas.microsoft.com/office/drawing/2014/main" id="{BAE1D1AE-5CD8-432D-9D8B-AE450AB8E113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E85AE5C6-AB8A-470F-B617-C8392A958E2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BA8B03A7-A8BF-427C-96DC-BF656291255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6394" name="Group 5">
              <a:extLst>
                <a:ext uri="{FF2B5EF4-FFF2-40B4-BE49-F238E27FC236}">
                  <a16:creationId xmlns:a16="http://schemas.microsoft.com/office/drawing/2014/main" id="{E44EC2C2-C749-4509-A290-CEB22AAE3AC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A7B61F47-1250-4A52-B346-FC6463A2331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1C1E9381-39FF-4AB9-B9CC-509BAB503FB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856BFBCE-085B-4182-B9AC-5A6DD68AED5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FAAB569A-B38D-4234-8954-B46FFD75191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73E2C5E7-CB3F-460F-AA32-F77625716F6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999AE75A-1B11-43A7-81F3-808E9275E1C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B82FF962-8D3E-4EF8-BF5F-EED631832C8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CC85A607-3E9F-42E5-BEED-EC4C39515FD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C62C98A1-C65F-4383-950D-61C4A7796B0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A52EF4F0-0056-4003-83E8-D7998ACBC7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0C35DB7B-2319-4CC3-9456-D1E686BF95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82E3292B-D1DE-436D-9D70-198DA217766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E0600199-B99F-4376-8F25-53BCC12907A0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8C4E1C20-D17D-4788-A299-A8803ED57E0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99748E49-5763-488D-84CF-D13644E1EE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1C5D91E-868A-4107-A941-B8183BBB60B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6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90A43EEC-720C-45B4-8E75-5AB0ED14DAE8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27033A09-C91B-4DC9-A0B1-8384F4FA293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4409A026-8B95-4B74-99C2-2B5BC5F3EBB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7418" name="Group 5">
              <a:extLst>
                <a:ext uri="{FF2B5EF4-FFF2-40B4-BE49-F238E27FC236}">
                  <a16:creationId xmlns:a16="http://schemas.microsoft.com/office/drawing/2014/main" id="{5B6DB2F4-B5BF-4699-AF5C-864E034783D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94329A9E-23FB-4F15-B604-6BC634B4568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23CB3820-D402-4AF1-8C0B-9CDA452160D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4D56F09F-4473-4F30-8662-4C2A1F141DB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67189ACF-FE48-4B96-A962-0A9BC01EC6D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8C2E5D41-BEF1-407D-8880-6A18C4212B6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0B2087A3-5271-454E-A58B-E1612F00AA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87EAE74E-8A48-40F6-89FA-EB5FC35F613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DE4A381D-AE6F-41B1-B6C2-2D1AB85B410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74BF6215-9001-47FE-A8FA-87498B6534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7E695159-B160-41B0-9FA0-4E62468E71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2861148C-1D3F-40BF-8AB7-FB65D8CDC6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FF4FD31A-4588-4A6D-A46F-49FF3A1D81A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D76E8D58-A592-4EEE-AAD1-671B61E38332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91C22DB5-E5EB-4214-871F-17288EF8BA0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67A31AA7-1FD7-4E3E-B268-A0F4E995178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D2D1AB82-EF03-456F-90EC-AFE1EF02A74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7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>
            <a:extLst>
              <a:ext uri="{FF2B5EF4-FFF2-40B4-BE49-F238E27FC236}">
                <a16:creationId xmlns:a16="http://schemas.microsoft.com/office/drawing/2014/main" id="{549A4744-462F-4581-86C7-8C09D8177C64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E0A2F050-6B60-4B13-973A-567A0F6091D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4180D93A-37BC-4594-B292-935B5643A61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8442" name="Group 5">
              <a:extLst>
                <a:ext uri="{FF2B5EF4-FFF2-40B4-BE49-F238E27FC236}">
                  <a16:creationId xmlns:a16="http://schemas.microsoft.com/office/drawing/2014/main" id="{AD76A90C-69D6-4AB4-9852-50ABC01681C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572EDE50-B432-4B1B-8770-B3468126176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2A3DF242-0D48-41E7-87F1-B18EFBE7057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B184A3C8-325C-487F-BAA8-647A710D370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556C2A3B-D3DE-4439-88EA-488FB97F306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4FE6100D-C2CC-488C-86F5-A4A91580D36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5DFF4CCC-707C-4D51-BE08-F797D12224F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7D8F1D2C-8E2E-417C-A2A5-9F96C3BF1D4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8B9D4CA3-82FA-41EF-974A-ED188D23157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229B1B90-4202-4093-83E2-5067F992D19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F860CA78-C3BC-4A44-9A1A-502EA88E76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648240F3-7D2E-45C5-9233-F49C1CEFE8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B7322B3E-6D56-4F45-97EE-A11FF4A9FA6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576833E6-FFD0-4328-A4C3-B506469F6689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B7FC1019-912C-4FFB-A8AC-019FE0F3FB1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C6649E46-334B-46CE-902F-7711EEE3522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F5EDF65-58C0-419D-BBBF-04F3824E593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8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>
            <a:extLst>
              <a:ext uri="{FF2B5EF4-FFF2-40B4-BE49-F238E27FC236}">
                <a16:creationId xmlns:a16="http://schemas.microsoft.com/office/drawing/2014/main" id="{FF3D7D63-11BA-4EF7-AC75-EA8FBE5B05F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89E9C67B-DE5F-4340-ACC7-6398050610F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6CCB7A34-3993-4532-BC67-5B747A4C2F5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9466" name="Group 5">
              <a:extLst>
                <a:ext uri="{FF2B5EF4-FFF2-40B4-BE49-F238E27FC236}">
                  <a16:creationId xmlns:a16="http://schemas.microsoft.com/office/drawing/2014/main" id="{57C13DC4-9EF6-4F82-B0EF-A1FCEBF8EC4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08B99414-5CCE-4750-BE2A-2BE07F1FF52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44DD35C8-5436-4944-ACEE-2DBB068B3C9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F50A0EB3-F467-40BE-8FD6-5827A43DB2F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B2E7E2D8-B490-4FDE-90D7-BA500EEEF2C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E8EF271D-D6E3-43EA-8985-D9D1B097C9B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56B1D86A-270B-4D5F-8E4F-5687DB839FD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2491FB89-0885-4C60-9682-633186B0D5A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99AE6E22-2D6D-4CD4-992A-BC400069B63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AFF7481B-B033-4959-AA70-2F2AE9A2158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68E6BE67-980B-4E83-84D2-B5F5C5D9F3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71321D31-CCF0-466B-B256-EBA6761809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D33640BB-0081-4336-A463-BCBF8A8DC18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3FEBA8D3-DF17-4966-8CC9-631FF0285F7D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4C89EEBD-A79F-48D4-8880-3E3A0667899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C3060962-C59D-4125-9F8B-A7680D25232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2599A90D-F939-4EE1-81B5-57ACBF299E7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9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>
            <a:extLst>
              <a:ext uri="{FF2B5EF4-FFF2-40B4-BE49-F238E27FC236}">
                <a16:creationId xmlns:a16="http://schemas.microsoft.com/office/drawing/2014/main" id="{F502FDA7-589A-4C82-9DA7-8E4136D6A6A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30DAEADB-488E-44E0-96F1-3DAE24F4520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22B164FD-B628-41D3-BB47-D17403D2A1F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20490" name="Group 5">
              <a:extLst>
                <a:ext uri="{FF2B5EF4-FFF2-40B4-BE49-F238E27FC236}">
                  <a16:creationId xmlns:a16="http://schemas.microsoft.com/office/drawing/2014/main" id="{17473E9B-FD60-4A98-A708-1FA22AA40D1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8BE1E9B7-2F4C-4622-8B82-1C7A7517783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01D75408-8289-44E7-827F-DA5F5C96E2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67187AB8-EE9D-48A7-926B-0E864AC7E7F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EC8E52E3-90F6-47F5-AE37-2E6261EC7FA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5C589039-643D-499E-9AE8-25005F0AB23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0DFD8F5A-E408-4165-B18A-5A3A883A28F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1818A1A3-1C75-4466-BC63-32C0D1D6BBD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868A25FA-0216-4155-A839-213851EB1F1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F23A9172-1FE0-47B4-9637-7130E7CFC2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E86CF6CD-5C12-48EF-8716-0E33E803CA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059C4C6C-52B2-409F-AB30-F9064ADBCE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E5D1D1D1-5CFB-4C6D-9BF4-F2C862E419B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625FA7EA-5E75-4ED0-8B25-11EDC87385BE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5DE328DD-F88C-4FED-809C-F82E522AE0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161B8CA2-21C8-4A4A-A3E7-87AA5B7DE69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9D6B341F-5C0C-4A28-A2F5-219B7F8353C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0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>
            <a:extLst>
              <a:ext uri="{FF2B5EF4-FFF2-40B4-BE49-F238E27FC236}">
                <a16:creationId xmlns:a16="http://schemas.microsoft.com/office/drawing/2014/main" id="{39F3DEC2-8A15-464B-A661-1C51039D79A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344E08AF-B87E-4422-84EF-BB439E44C9E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7611A9E7-FCAE-42AA-9231-15E1733465C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21514" name="Group 5">
              <a:extLst>
                <a:ext uri="{FF2B5EF4-FFF2-40B4-BE49-F238E27FC236}">
                  <a16:creationId xmlns:a16="http://schemas.microsoft.com/office/drawing/2014/main" id="{9BE9CA8F-F6E2-41E3-850E-BE67E63052C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7A2798FA-DF61-40F9-8D11-FBE432D5D11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84CFA004-C117-43B1-92C7-398ED3C3E16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0F3BE2AC-DA2A-41BF-9522-3F05E43AF4B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198C08DA-1907-4108-8F46-4E6BBE175B5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B5DBC4ED-7BBE-4288-AB1F-3CBDA83B367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E388B5C6-24F0-4709-82AF-0887E98C166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6CB04875-6A5C-4A0F-BCDF-39234B26416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DF1A9FF2-1C22-4B94-BF41-88BF82201C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B85E0F5F-D1E1-40A7-BAF4-51FA2E9E935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19064E93-F126-4AA6-987D-134F2C6185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A8F70222-B8BF-4EB7-BDFD-92A77BBEBA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0419289F-244F-4273-B50E-EF69F7D59F7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0AD90F25-701C-4707-B428-CDEC323F16EF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703AEBE4-6B51-4E43-8ED6-012316A143B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1E12F90F-C104-4BD3-8442-88D125A1761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1316896A-1AAA-4BD3-A5B0-397F9B665A6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1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>
            <a:extLst>
              <a:ext uri="{FF2B5EF4-FFF2-40B4-BE49-F238E27FC236}">
                <a16:creationId xmlns:a16="http://schemas.microsoft.com/office/drawing/2014/main" id="{9179876F-04B5-4782-A53C-B1B267EBAF3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7A9D0886-A080-441D-8B63-E1A4F5BD74C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1BC406CD-F372-45B0-9739-25869D40743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22538" name="Group 5">
              <a:extLst>
                <a:ext uri="{FF2B5EF4-FFF2-40B4-BE49-F238E27FC236}">
                  <a16:creationId xmlns:a16="http://schemas.microsoft.com/office/drawing/2014/main" id="{1558D8B7-9DA9-42F3-BC92-03F433A94BE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E3232507-F8BA-44BE-A00E-BE459935097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6FA6F0C5-6F9D-47D8-8130-AC31319CD45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BC6FAF61-1109-451C-83DD-E37DAB161E3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4A063CAE-1513-4862-9F68-286D1F87D35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E53ABB48-89B1-4A69-BCD7-BCB1DF67CC1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A2922976-05F5-45B8-AC84-EDA666F7203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001D5C97-F31B-4BA7-BFA5-98D4146449F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12AA551F-3616-4615-AA23-7807D79B371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37A54634-5C3B-4ED7-8F32-5AA9194519B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015C9650-A4BC-4CF3-9B74-316AC3724F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B59CB0F5-802D-4A06-9D2A-1A8094CA19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4B938732-554B-428D-A94E-B7A24FCE24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01A35009-1F86-4565-A8F4-A2EDBEF2D021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4D3C998D-6E5D-4292-AB38-9A26452CB44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F3497E2F-1D75-469F-80AA-793F109EADD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27E9313C-B686-4704-BE17-EC535DC0786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2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D8016E29-1D37-4F49-969C-9EB733A463F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88A0A555-C3AD-4F98-B9EC-2555D5EA647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D18AB5A6-9C2F-4C52-AFB7-3A17FF2D04B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5130" name="Group 5">
              <a:extLst>
                <a:ext uri="{FF2B5EF4-FFF2-40B4-BE49-F238E27FC236}">
                  <a16:creationId xmlns:a16="http://schemas.microsoft.com/office/drawing/2014/main" id="{4F728A9F-8B9D-48EA-BDAE-F6CCFC0F36B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A1E61445-1C17-4119-80D7-532B7051128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EDF175AB-8EEF-4763-9DA3-566D0774B71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E3DC9D59-B72A-4B28-9430-BE34151B036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3CD48182-7940-416B-B873-24628B1E74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9C4E8A72-727E-4A7B-B896-6C3DFFF96E8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2225ED5C-70EC-4553-A264-575DBF45BE1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F0C0F7FF-9259-4D01-A107-77125FA7195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B7067E15-AC32-498E-A20F-D257561BBB7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4895F22D-6D4F-4DF8-A563-93BAAC85728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A071AD0A-4C64-4B29-8A72-CD7DB6518B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D0039A87-5636-4C26-BB62-3553752765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F337D188-420D-4E2C-A0E6-92F3F9F2358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876B9351-7A0B-4A76-B920-071154EF9769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520BD3CF-C952-42A5-9613-37FFE4EF467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3FA7B9BB-3594-40B9-AB84-4199D7D1411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127CDD4-43B5-4EFC-8001-EF095AF490B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6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BF65FC8D-32CB-4A3C-AB90-4ED61AB62A4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68622106-603D-4EAB-846E-A74C24B3DF3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FE2A7AD1-0475-4656-8A42-E0EA4B33BDD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23562" name="Group 5">
              <a:extLst>
                <a:ext uri="{FF2B5EF4-FFF2-40B4-BE49-F238E27FC236}">
                  <a16:creationId xmlns:a16="http://schemas.microsoft.com/office/drawing/2014/main" id="{B48395B4-DF17-4950-A8E0-D8787F12035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0EF7F7AF-1B67-43B3-ACBB-B41E6C8B0F4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5C5A9475-9179-4F5B-9AEA-A05B3D7D151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E0C28240-02E0-4491-9B33-2A571B9253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B1DC4C1E-2FD3-4D89-8485-618F62B572C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5C3FF9FF-B558-4859-A6F7-6033B30AC03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CFF562FB-3628-439B-8D33-266AA27E0AF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14B46FE0-9FF6-47A5-901A-9370D5DB791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41B9420B-C80E-4B56-BD09-900E9314703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AC8DD217-6E08-4A49-9202-EC201D06390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75A0ED4E-9523-41E6-A6B4-B52628130D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94F1FB33-AE70-4CC3-83DB-7D281067E5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2FEA196E-5DC4-4DE0-B1C1-720AD18D276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AC59A3D2-F0CD-4F72-A715-A8E93AD17E85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470EDF43-A8E1-4C07-B941-67ED18A7B75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877E039C-1095-493E-A7E8-6802DCCDF65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E7B95BD-BBB6-4014-B768-73C9E3A33D4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3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>
            <a:extLst>
              <a:ext uri="{FF2B5EF4-FFF2-40B4-BE49-F238E27FC236}">
                <a16:creationId xmlns:a16="http://schemas.microsoft.com/office/drawing/2014/main" id="{77A03A00-6D71-4DCD-BEE8-9D51C217CAA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506DA1F8-3DF6-4449-BF2A-2A7613971A2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3F6E7FF6-9E09-4CB6-B9B7-7DE27CA1588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24586" name="Group 5">
              <a:extLst>
                <a:ext uri="{FF2B5EF4-FFF2-40B4-BE49-F238E27FC236}">
                  <a16:creationId xmlns:a16="http://schemas.microsoft.com/office/drawing/2014/main" id="{B7888302-0F21-4CD6-B073-3903E3220DA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5975D91B-463C-4543-9F2B-521B42ED143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20DB3E02-A39F-4EAE-BE02-ECB77DBCA4A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42C0012A-F32F-47C5-BC84-DE012D77DD4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451684E4-EC17-4F11-8EE5-8DE0444608A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2CFA82B1-BC70-4C9A-8833-48C052DC1BB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76FDD314-203A-43ED-8018-973A1CC0BB9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0F90CA9E-050F-4C99-A427-ED5E5D0AAAE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79FF4DDE-02F9-4F7A-B749-9E64F3B969D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359F8C91-1E4D-40F7-8F08-A9ED1FD7A14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1807D983-5CBD-4303-A36B-6462CA3D79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3EA0E0F5-1E7C-4086-9168-EA991786BC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A4710FB1-9EA4-4AA1-8B1A-6719024F0E9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865F54C1-07D7-4D60-9029-19384EE3A529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7FF3BAE5-149F-43D9-80F4-B57A54ED356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56D67920-BF66-4E6B-B32E-90E7C9689ED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2948ABE-6E2D-4415-A7C1-96BF79C9A28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4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>
            <a:extLst>
              <a:ext uri="{FF2B5EF4-FFF2-40B4-BE49-F238E27FC236}">
                <a16:creationId xmlns:a16="http://schemas.microsoft.com/office/drawing/2014/main" id="{0DF929A1-5FD4-4A9A-A8A6-D20E552FF95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4F5A8E3F-420C-476C-8D77-4F8F5E26E0A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96507C4C-8AB8-4742-B5CB-00CE5BE1850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25610" name="Group 5">
              <a:extLst>
                <a:ext uri="{FF2B5EF4-FFF2-40B4-BE49-F238E27FC236}">
                  <a16:creationId xmlns:a16="http://schemas.microsoft.com/office/drawing/2014/main" id="{C5E3BB5C-5514-412F-9BE9-1F0ABE77AC8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3864E4FF-52F7-4BE9-959B-ECBBCFF8F14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30E0E921-481F-4D4B-AC7C-004060C62A1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B52B3503-2B49-4E50-B43F-7DE2FA356AD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27EB130E-91A8-4FE2-9F80-D5134CDBD45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1C1E4935-8507-46F6-A3AD-CEF61229A6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5683CCA8-855B-4AB5-8319-D59D47DD5EE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A29FBB14-9BEA-40FD-BC19-C6C0C71DED8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71120125-ABED-4723-9349-38AB9DEEF21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4EA980E6-EEED-40F2-AFE6-F27FCAC84DC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2E8389A9-B4B0-4DE1-8F28-27E0AE1025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A04FD48C-185E-486B-8D95-FCF57F39F2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E255F35A-CC56-4E38-BEB0-3E5CFF45BD8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1369F51E-0560-4F58-9619-F71DA15226A6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DD7AEBE0-9C74-4331-BD14-11149989DE0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0E8170F2-9410-4B95-B9DB-A0DF96B31DC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13EE7C3-57DE-4F16-AA84-BFEBABEA0F7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5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>
            <a:extLst>
              <a:ext uri="{FF2B5EF4-FFF2-40B4-BE49-F238E27FC236}">
                <a16:creationId xmlns:a16="http://schemas.microsoft.com/office/drawing/2014/main" id="{DCB8F76A-8F7D-4287-B482-306798A6E30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776672AA-305F-4D29-9F90-68C81E9A82B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65443D9C-B9D7-4594-9FF2-BEEF2425504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26634" name="Group 5">
              <a:extLst>
                <a:ext uri="{FF2B5EF4-FFF2-40B4-BE49-F238E27FC236}">
                  <a16:creationId xmlns:a16="http://schemas.microsoft.com/office/drawing/2014/main" id="{005A31A4-5F2B-4884-9257-C525A0A9125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131114C5-29FD-4994-A67E-6BD2FEF0F6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4968C6D0-7CC6-4798-85AE-6EA5F63BF3E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A0628E0B-A202-46D3-95BE-6E88ACF24B0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22887357-4269-4645-B49F-8ECCD04082D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D12ABD64-85B4-40CD-9FF0-20885DC703A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5F457039-235A-4305-BD55-D0D41A347D2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A5AE9297-29F3-4D35-9392-AF3138AA02E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988D215D-9D08-4564-80D9-47BCF9F786A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D7958F8B-3283-43C6-948D-5C729367F31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556BE308-886A-45CB-A666-773A9F6A4C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EC8EBA7F-60A1-4F88-8F03-3F12AD74D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703E3AB0-FFB1-4A39-9596-DFCD5815A1B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FA5E1781-0ACB-4F39-88B5-A14A16C5EFA9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B14B7ACA-C74A-4FB3-B2A2-43E8E9755E9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E0F65C2D-5C24-4641-A98F-F1B7D0E3C7F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1BACC0A-CB9E-40D3-B2F3-138456B57CE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6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>
            <a:extLst>
              <a:ext uri="{FF2B5EF4-FFF2-40B4-BE49-F238E27FC236}">
                <a16:creationId xmlns:a16="http://schemas.microsoft.com/office/drawing/2014/main" id="{2A2E9851-E540-49A1-B2D3-82A4FA785FE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A1A81BDA-356D-49D1-8703-13A004E2E7A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47C6D984-680A-4C1C-A221-B76B3145ABF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27658" name="Group 5">
              <a:extLst>
                <a:ext uri="{FF2B5EF4-FFF2-40B4-BE49-F238E27FC236}">
                  <a16:creationId xmlns:a16="http://schemas.microsoft.com/office/drawing/2014/main" id="{F81BB5D8-BA56-4024-B9CA-40AFDADED21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3F550F05-3914-42BB-BCBC-14B99F6C38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20E90882-9F11-4554-94D2-36ADB3ECA1F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1974B58C-9A3D-4823-8CB7-5A4DFFEAC0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271DB530-30E8-4318-B64E-0B4366F523D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6F083F74-93E5-4AB6-9DAE-A4AC5BF7A89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A8C7E4E1-DB7C-4994-AFEE-B5C13CA9CB3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425B03CB-6C47-4A90-99EA-5723356FCC1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CD9BA89A-4C3C-4276-BAD9-CF560F951B9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E4ABDAC2-2807-467D-948A-CB2A491393A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B3FCC5F1-DE47-4A07-9B10-BDCFE2C326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836D1329-E774-4F1D-A834-2510C341F6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4CE20342-E1E3-44D5-8036-BB644827578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0C242150-D004-46CA-B813-24734FB212A3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64753428-8C02-44C1-804D-ECA0503F5FB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3762BD34-5805-40AF-B9B6-FD109C42356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E6B4C12-8320-45F3-A7F1-EBA05E07265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7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1F4C8FFB-FC01-4202-B454-D2216D36BCD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EC185518-9B56-4A59-8F92-6A291F79502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3DB672AE-BAAC-42FD-B540-9F3248000B3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6154" name="Group 5">
              <a:extLst>
                <a:ext uri="{FF2B5EF4-FFF2-40B4-BE49-F238E27FC236}">
                  <a16:creationId xmlns:a16="http://schemas.microsoft.com/office/drawing/2014/main" id="{06BAFB0B-556F-481A-A225-D4D3B67BB1B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7B722CF1-31A2-4A43-989A-3CF4635F4AC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DBBFECCA-1462-42B7-B974-3FB8DDCE448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8BCBFA9D-AC49-4DE1-9B8E-926381C3759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11410200-9418-411C-B43C-EE6A860BA54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6E406E54-A46D-4FB8-88F0-C682A52FA52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7B265484-2D0C-4DB4-8284-9C666A382A7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E008E96D-A7DB-4981-B656-D1A21C7C682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DAF0A283-54BB-4BEF-B556-18134C00934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9F72691F-1730-4C9B-9B47-44FF7100CD5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C81B5222-9FF6-4A6F-94EF-10B66F2A31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B77F271A-9C83-40BF-90BA-8F6329E971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6856FD37-AFF1-4E7A-BAE2-7C132EC8399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ACE19874-C0A7-4298-AB88-E9D08731F756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39E3A595-FFBE-48F7-9937-94FB00B26F9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24ED7536-5CA2-490B-B577-5C7B2AA9A82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A50AF7E-6249-45AF-AB11-431A91668E9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7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C7DFDE8F-72D7-4FCE-8B1A-EE29CF10E42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3A097C7C-64D0-4F2C-B354-8239BB7F029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B2F64E77-442C-4BF9-972D-A271889B82B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7178" name="Group 5">
              <a:extLst>
                <a:ext uri="{FF2B5EF4-FFF2-40B4-BE49-F238E27FC236}">
                  <a16:creationId xmlns:a16="http://schemas.microsoft.com/office/drawing/2014/main" id="{156F2C22-61A3-4F7E-BB96-13141ADA8DA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CC2B6D9F-C384-4C04-BD87-E48FD1BBF43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9A648CF5-FBDD-4827-9C0F-BFAFEC08FC4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B35FDBDB-59B8-43A4-88FC-47F5CD0421D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CCFD0B6B-9BA7-4708-B6F9-6606E2D3CF8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EB805019-5ADC-41AA-A3B3-EC34FA8F1ED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2C940E6A-FCF8-4008-8943-04E717CA785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58FA23F6-404E-4E21-9D31-43EAF74603E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CD51B071-8BEE-4339-A062-481633BC9F6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48F7D9A1-76D5-4FF6-B184-5A7A13E0808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0C171085-31AC-404F-8B07-F43760247C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5510D40D-580B-4F63-B5DF-087C9B3316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45FBE239-1BDC-43DD-BCCF-DD3F691D08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4A9068A5-C4F2-4AB2-98CB-FF9098D8B087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96A360D6-3F52-4158-8F01-9F99F7C3BED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27E650A0-0CC9-4346-9FD8-CEE93997AE7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1FD9B89-428E-4E53-B2A3-6208BB965B4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8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>
            <a:extLst>
              <a:ext uri="{FF2B5EF4-FFF2-40B4-BE49-F238E27FC236}">
                <a16:creationId xmlns:a16="http://schemas.microsoft.com/office/drawing/2014/main" id="{296D8D9E-A012-4F0D-8A28-76F14B58739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BECA619C-57DE-49A8-944C-602FD1C2E7D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A3378476-F985-4731-9249-7D619BB95AA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8202" name="Group 5">
              <a:extLst>
                <a:ext uri="{FF2B5EF4-FFF2-40B4-BE49-F238E27FC236}">
                  <a16:creationId xmlns:a16="http://schemas.microsoft.com/office/drawing/2014/main" id="{8C90FDB3-B9BC-4321-9AA4-D5291892EFF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14951733-7EB3-47DA-B4CB-EE54F10DD8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E62A86D8-A164-426B-BA1B-70DBEBDD8E6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B4A9587C-B120-4A2C-992F-927974340B0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D28A4285-97E6-4EC6-8D89-9976B5C619E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60BA7A2B-4545-46EB-B6A6-025D32DF9FF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4FA52311-5C96-4DB8-B925-023AA0E1355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5145F295-9755-4B86-9215-984291FF7D6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A9608DB1-B023-4574-A4D0-B048DA27431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AA092055-4D91-4892-B405-1673D0EBB7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007038A1-7AFB-476C-9412-40A6000F03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1AD3C5F4-A51E-4844-926E-F1E9F5E4AE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3E334D9C-8FE8-469C-B02A-0160ADC7DB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017BCE35-47D3-41BF-B3DD-AE2DA1A6E56A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DDA3DA4D-3894-4C13-B186-6F66061DFA3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22039B60-ABB6-4C7F-99A2-CD676BB0AA2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514B335A-43C9-4C13-AD76-1E6E6A29245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9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>
            <a:extLst>
              <a:ext uri="{FF2B5EF4-FFF2-40B4-BE49-F238E27FC236}">
                <a16:creationId xmlns:a16="http://schemas.microsoft.com/office/drawing/2014/main" id="{2D69DFAA-3670-4300-A18A-72DF53E3BF4F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38B101D0-983D-4275-AE31-44E407D0A83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62D81530-07D8-4CCA-A8AC-6562EBAD0C7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9226" name="Group 5">
              <a:extLst>
                <a:ext uri="{FF2B5EF4-FFF2-40B4-BE49-F238E27FC236}">
                  <a16:creationId xmlns:a16="http://schemas.microsoft.com/office/drawing/2014/main" id="{56BE1B88-12E0-46EF-B538-7856049D141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17D894F9-CF1E-41C8-9163-BFDCB397810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82F5A8B7-4895-497E-81A4-03C115431D7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5D203C33-066E-4B80-A793-D9EE8128B8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93DD6E2D-5B5F-44F3-A23C-0FD8E9C3C76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0AB1C787-559C-47F7-870E-8F5544803B5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E3A630EE-4CB0-41F1-9325-A574AE7D131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B70E2C29-5232-46B5-ABF1-5DDECD12995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B6C8C816-027D-412F-A5EE-27AB896FC0D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A649616B-4B4E-4E03-A35A-13B706F8D97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7454429D-A923-42CC-8D81-2F4F10ADA1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372827BA-D6B1-478E-9407-41F71C540D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B6165677-9430-4A4B-9CCB-EF593649517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AF42576F-02AF-4082-AA50-EA44A1D3EEFC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2EE2A8D4-A4AF-4A46-85DD-4F3032E4D31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2C70B4DF-BD45-4694-9664-8A0BF2F8BF1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2886218E-308F-4F68-8360-7C7CC9C951A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0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0730B274-0CDD-49CB-AD80-1A5B9E0637C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EDE9FEB4-E0E1-436B-8577-4D4B5D6062F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FD0C70BE-CF34-49F8-983E-608A3F213A5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0250" name="Group 5">
              <a:extLst>
                <a:ext uri="{FF2B5EF4-FFF2-40B4-BE49-F238E27FC236}">
                  <a16:creationId xmlns:a16="http://schemas.microsoft.com/office/drawing/2014/main" id="{BF592B9C-3E9F-4F3A-8A0C-E20FD7EA1B0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8B97974E-8E24-4D14-9298-2FB701022FD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0732741F-33E1-48C2-BDFC-2DE607069DC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4B417AE4-9906-40A4-AFFB-02CA5BB6301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394EF9C6-7568-4C6F-8586-EE8F7E97CFC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B94B72A8-DB47-460B-9141-2FD63342337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C16938B6-38F9-40DD-BE5A-4A57F9B51A1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599066FF-C65E-4F12-97E8-2B2C850C0B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443D7F0F-80E4-4454-9C60-DD1614E4586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5B6ABDE8-EF1D-4BDE-A9DC-8641495E9AF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3E8E6361-FE23-48E0-A4E0-72BE0008E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F27F8A4A-D485-4645-BAC1-6630D4A9EC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969FCA16-73F5-4A3A-AC8B-57D6902F476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D91FC52F-A03B-4404-B794-F7C1C68902AB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97AA497F-7ED8-4CF6-BDD6-EA69864EF9E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91A7CBFC-3467-4628-83E2-4C61884ABA5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E959C92A-EC19-4357-A679-452ED732404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0A4E03F8-C30E-4EC5-B4A6-63996713E7F7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B006DEC2-7C34-44DE-9066-BFB5A0020B6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471185B7-D5F1-4957-BF7E-C6428CD4014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1274" name="Group 5">
              <a:extLst>
                <a:ext uri="{FF2B5EF4-FFF2-40B4-BE49-F238E27FC236}">
                  <a16:creationId xmlns:a16="http://schemas.microsoft.com/office/drawing/2014/main" id="{E65FF256-5F12-4242-9616-95389BA6A0C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FE89A3BF-00CD-4E15-A925-3AADAF1069D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92C5FB96-C74A-453B-9344-E69DDFFB285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01051FB2-6603-4022-AC00-8DD55FFFFDE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C3F239F7-9C95-4157-87FA-F94FACFA387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F17F0EAB-5213-499A-9818-AD80DA6AFC5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30BF5237-0A9F-4AEC-B380-696FF4C0E4D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66C0E53D-9C3B-4073-AA2D-39E77EECA7C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16CFEDE8-B2F0-433E-956D-EABB082EC9F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770707C6-3CD2-4B92-8308-64FA2616DF6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94A4763A-C635-4EF5-A3DE-530BCD2275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4457C584-7312-42DE-9DCA-8D96724664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FED65C74-260C-4EB1-8693-2DF9CF2A53D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543A95D4-BAD7-4021-9190-A35E486F575B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01692929-2703-4E89-9E85-F6DAB495C4E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2FAA2BCB-18C3-4A51-8DA5-280090B0C56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C63C978-70CB-4BE8-BD79-F310331F7A9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1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>
            <a:extLst>
              <a:ext uri="{FF2B5EF4-FFF2-40B4-BE49-F238E27FC236}">
                <a16:creationId xmlns:a16="http://schemas.microsoft.com/office/drawing/2014/main" id="{6ED44D92-38B2-443B-B884-657C6245F1F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6160C723-2D6B-4068-8A1B-B739F96501D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36D4AE3D-7B58-44F4-BD77-7AAFBD2BB00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2298" name="Group 5">
              <a:extLst>
                <a:ext uri="{FF2B5EF4-FFF2-40B4-BE49-F238E27FC236}">
                  <a16:creationId xmlns:a16="http://schemas.microsoft.com/office/drawing/2014/main" id="{B8AC09A7-DAED-45C9-B6AE-A03B8E1E071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BEB44C6C-C2FE-47BB-BF90-6155D613DF2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B0ED07C8-C6D4-43E9-91D1-8011941113D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FEFFF18B-83F4-4386-A19D-FFB68BBE256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377CAFA1-FF5C-4A3C-8E85-980FF465624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" name="Freeform 10">
                <a:extLst>
                  <a:ext uri="{FF2B5EF4-FFF2-40B4-BE49-F238E27FC236}">
                    <a16:creationId xmlns:a16="http://schemas.microsoft.com/office/drawing/2014/main" id="{8EA2F49A-F2F8-48AC-967B-254C4DC2249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679F4DD4-1CA1-4576-8968-7BCEE14126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2949BF91-7149-474B-8D61-E5F1BA133B8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EF64C122-51BA-49F1-BAC6-3672E380442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83022798-B42B-47D0-80A8-B39DFAD2D8B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D6C597B7-180C-40B8-8E91-EF72E7E832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489FDA9A-0376-4204-A665-DC2CAA875E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B7E26A98-C82B-4106-9196-24B0DE7235B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7FDDD29D-2B0C-4777-99B2-DE0F0E47A2F8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3EFD0ABF-7BE1-4C30-845B-601532A947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F0BBC4DA-53D1-43C7-ADDF-AD1634F6B25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9B0FF73-0ECA-4AD4-878A-41D914C9CA0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2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5" Type="http://schemas.openxmlformats.org/officeDocument/2006/relationships/slide" Target="slide12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8">
            <a:extLst>
              <a:ext uri="{FF2B5EF4-FFF2-40B4-BE49-F238E27FC236}">
                <a16:creationId xmlns:a16="http://schemas.microsoft.com/office/drawing/2014/main" id="{486124A7-D5BB-465D-95BB-BA0A9E1CE0D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79A961B-1BF8-41E1-839B-8F27D269B91D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B56B59B2-C586-4083-A370-549A63C0E9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86DE630D-8E53-48CC-A173-3A0E7F07D99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Algebra</a:t>
            </a:r>
            <a:endParaRPr lang="en-GB" sz="280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52229" name="Picture 9" descr="scottishflag">
            <a:extLst>
              <a:ext uri="{FF2B5EF4-FFF2-40B4-BE49-F238E27FC236}">
                <a16:creationId xmlns:a16="http://schemas.microsoft.com/office/drawing/2014/main" id="{C53E1F74-3EA0-4E5F-901B-F0DC8A8502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Text Box 10">
            <a:extLst>
              <a:ext uri="{FF2B5EF4-FFF2-40B4-BE49-F238E27FC236}">
                <a16:creationId xmlns:a16="http://schemas.microsoft.com/office/drawing/2014/main" id="{83F46E66-42E6-4537-8333-E728B33D345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2231" name="Picture 11" descr="Office Objects 0572">
            <a:extLst>
              <a:ext uri="{FF2B5EF4-FFF2-40B4-BE49-F238E27FC236}">
                <a16:creationId xmlns:a16="http://schemas.microsoft.com/office/drawing/2014/main" id="{BF083A12-88E5-41CF-940C-C1830A8DC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2" name="Text Box 12">
            <a:extLst>
              <a:ext uri="{FF2B5EF4-FFF2-40B4-BE49-F238E27FC236}">
                <a16:creationId xmlns:a16="http://schemas.microsoft.com/office/drawing/2014/main" id="{6B7144BF-A2E1-4F3B-A23A-E9801533D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4238" y="2852738"/>
            <a:ext cx="6591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Removing Brackets &amp; Simplifying</a:t>
            </a:r>
          </a:p>
        </p:txBody>
      </p:sp>
      <p:sp>
        <p:nvSpPr>
          <p:cNvPr id="52233" name="AutoShape 13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AB09AD5A-87CC-47CD-81FB-14C4A1B0E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2852738"/>
            <a:ext cx="609600" cy="533400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34" name="Text Box 14">
            <a:extLst>
              <a:ext uri="{FF2B5EF4-FFF2-40B4-BE49-F238E27FC236}">
                <a16:creationId xmlns:a16="http://schemas.microsoft.com/office/drawing/2014/main" id="{E7CDCFD2-898D-4155-99F7-D7B73C512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4238" y="3911600"/>
            <a:ext cx="16795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Factors</a:t>
            </a:r>
          </a:p>
        </p:txBody>
      </p:sp>
      <p:sp>
        <p:nvSpPr>
          <p:cNvPr id="52235" name="AutoShap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2040A5BB-DC4C-456D-978A-A536EF5B7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3914775"/>
            <a:ext cx="609600" cy="5334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36" name="Text Box 23">
            <a:extLst>
              <a:ext uri="{FF2B5EF4-FFF2-40B4-BE49-F238E27FC236}">
                <a16:creationId xmlns:a16="http://schemas.microsoft.com/office/drawing/2014/main" id="{4F181428-FADF-41F9-AFCE-3E48E3416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4238" y="4976813"/>
            <a:ext cx="38020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</a:rPr>
              <a:t>Simple Factorising</a:t>
            </a:r>
          </a:p>
        </p:txBody>
      </p:sp>
      <p:sp>
        <p:nvSpPr>
          <p:cNvPr id="52237" name="AutoShape 24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70A20DCE-4F9E-4EC2-84E8-5A6808D7D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238" y="4976813"/>
            <a:ext cx="609600" cy="533400"/>
          </a:xfrm>
          <a:prstGeom prst="actionButtonForwardNex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id="{C369FEC6-F133-4EA7-A61A-260CD12E9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84">
            <a:extLst>
              <a:ext uri="{FF2B5EF4-FFF2-40B4-BE49-F238E27FC236}">
                <a16:creationId xmlns:a16="http://schemas.microsoft.com/office/drawing/2014/main" id="{A6E4957F-0A7D-4FCA-BFE6-FE6127EC9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163" y="2806700"/>
            <a:ext cx="24479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x(x + 3) =</a:t>
            </a:r>
          </a:p>
        </p:txBody>
      </p:sp>
      <p:sp>
        <p:nvSpPr>
          <p:cNvPr id="5" name="Text Box 87">
            <a:extLst>
              <a:ext uri="{FF2B5EF4-FFF2-40B4-BE49-F238E27FC236}">
                <a16:creationId xmlns:a16="http://schemas.microsoft.com/office/drawing/2014/main" id="{95415516-155B-4A52-B542-3DE2AC454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0" y="2806700"/>
            <a:ext cx="6953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x</a:t>
            </a:r>
            <a:r>
              <a:rPr lang="en-GB" sz="4000" baseline="30000">
                <a:solidFill>
                  <a:srgbClr val="FFFF00"/>
                </a:solidFill>
                <a:cs typeface="+mn-cs"/>
              </a:rPr>
              <a:t>2</a:t>
            </a:r>
            <a:endParaRPr lang="en-GB" sz="4000">
              <a:solidFill>
                <a:srgbClr val="FFFF00"/>
              </a:solidFill>
              <a:cs typeface="+mn-cs"/>
            </a:endParaRP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27EFD25F-8EE4-4E4D-9BC0-D7D678B28A26}"/>
              </a:ext>
            </a:extLst>
          </p:cNvPr>
          <p:cNvSpPr/>
          <p:nvPr/>
        </p:nvSpPr>
        <p:spPr>
          <a:xfrm rot="16200000">
            <a:off x="3495675" y="2524125"/>
            <a:ext cx="914400" cy="5524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7C69A5D1-1E64-4B07-9861-707CC3F71CC4}"/>
              </a:ext>
            </a:extLst>
          </p:cNvPr>
          <p:cNvSpPr/>
          <p:nvPr/>
        </p:nvSpPr>
        <p:spPr>
          <a:xfrm rot="16200000">
            <a:off x="3924300" y="2095500"/>
            <a:ext cx="857250" cy="13525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>
            <a:extLst>
              <a:ext uri="{FF2B5EF4-FFF2-40B4-BE49-F238E27FC236}">
                <a16:creationId xmlns:a16="http://schemas.microsoft.com/office/drawing/2014/main" id="{59672633-59FB-4511-B51B-30E92EB92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2800350"/>
            <a:ext cx="12017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+ 3x</a:t>
            </a:r>
          </a:p>
        </p:txBody>
      </p:sp>
      <p:sp>
        <p:nvSpPr>
          <p:cNvPr id="11271" name="TextBox 10">
            <a:extLst>
              <a:ext uri="{FF2B5EF4-FFF2-40B4-BE49-F238E27FC236}">
                <a16:creationId xmlns:a16="http://schemas.microsoft.com/office/drawing/2014/main" id="{95173CC3-C9CF-43D4-B99E-02B1414B2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9</a:t>
            </a:r>
          </a:p>
        </p:txBody>
      </p:sp>
      <p:sp>
        <p:nvSpPr>
          <p:cNvPr id="11272" name="Text Box 84">
            <a:extLst>
              <a:ext uri="{FF2B5EF4-FFF2-40B4-BE49-F238E27FC236}">
                <a16:creationId xmlns:a16="http://schemas.microsoft.com/office/drawing/2014/main" id="{527FE8D6-B08C-408D-917B-4C9D58470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2913" y="5054600"/>
            <a:ext cx="32115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3q(3q -2m) =</a:t>
            </a:r>
          </a:p>
        </p:txBody>
      </p:sp>
      <p:sp>
        <p:nvSpPr>
          <p:cNvPr id="13" name="Text Box 87">
            <a:extLst>
              <a:ext uri="{FF2B5EF4-FFF2-40B4-BE49-F238E27FC236}">
                <a16:creationId xmlns:a16="http://schemas.microsoft.com/office/drawing/2014/main" id="{F7CB861F-5EB5-4571-AB31-5F28A537B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5054600"/>
            <a:ext cx="971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9q</a:t>
            </a:r>
            <a:r>
              <a:rPr lang="en-GB" sz="4000" baseline="30000">
                <a:solidFill>
                  <a:srgbClr val="FFFF00"/>
                </a:solidFill>
                <a:cs typeface="+mn-cs"/>
              </a:rPr>
              <a:t>2</a:t>
            </a:r>
            <a:endParaRPr lang="en-GB" sz="4000">
              <a:solidFill>
                <a:srgbClr val="FFFF00"/>
              </a:solidFill>
              <a:cs typeface="+mn-cs"/>
            </a:endParaRP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D43EF6FF-FCC9-4A0F-A335-A34FDB2D4343}"/>
              </a:ext>
            </a:extLst>
          </p:cNvPr>
          <p:cNvSpPr/>
          <p:nvPr/>
        </p:nvSpPr>
        <p:spPr>
          <a:xfrm rot="16200000">
            <a:off x="3371850" y="4686300"/>
            <a:ext cx="876300" cy="68580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D84BC968-B6A8-4C1E-B423-F099E39DD322}"/>
              </a:ext>
            </a:extLst>
          </p:cNvPr>
          <p:cNvSpPr/>
          <p:nvPr/>
        </p:nvSpPr>
        <p:spPr>
          <a:xfrm rot="16200000">
            <a:off x="3857625" y="4200525"/>
            <a:ext cx="876300" cy="16573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6" name="Text Box 87">
            <a:extLst>
              <a:ext uri="{FF2B5EF4-FFF2-40B4-BE49-F238E27FC236}">
                <a16:creationId xmlns:a16="http://schemas.microsoft.com/office/drawing/2014/main" id="{07E19BD2-25AD-4D83-B426-D7F8E5D50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0" y="5048250"/>
            <a:ext cx="1682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- 6mq</a:t>
            </a:r>
          </a:p>
        </p:txBody>
      </p:sp>
      <p:sp>
        <p:nvSpPr>
          <p:cNvPr id="11277" name="TextBox 16">
            <a:extLst>
              <a:ext uri="{FF2B5EF4-FFF2-40B4-BE49-F238E27FC236}">
                <a16:creationId xmlns:a16="http://schemas.microsoft.com/office/drawing/2014/main" id="{8DDA67F0-D9DB-44A5-8F30-EC805B23D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152900"/>
            <a:ext cx="2325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10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C7A1E858-7CC5-4CEC-AFCF-1022D96B5C4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5219E82-6A41-433C-9891-A1D7909FBD15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C1F8EBB7-3AF2-4136-A8B7-F98A6CFD12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1A9CDBB2-093D-4413-97A4-3D946EE40903}"/>
              </a:ext>
            </a:extLst>
          </p:cNvPr>
          <p:cNvSpPr txBox="1">
            <a:spLocks/>
          </p:cNvSpPr>
          <p:nvPr/>
        </p:nvSpPr>
        <p:spPr bwMode="auto">
          <a:xfrm>
            <a:off x="1847850" y="304800"/>
            <a:ext cx="5486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a</a:t>
            </a:r>
          </a:p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ngle Brac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13" grpId="0" autoUpdateAnimBg="0"/>
      <p:bldP spid="1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0DF2EF0D-BA23-4E38-A4D3-AF70589F5AE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B51BE05-2C3F-44A6-B94D-9ED88D0F4A05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B37DAE2B-0F8F-49B0-A4D3-22F491C20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A39E90E1-0C28-45AE-8CAE-909577383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45" name="Text Box 3">
            <a:extLst>
              <a:ext uri="{FF2B5EF4-FFF2-40B4-BE49-F238E27FC236}">
                <a16:creationId xmlns:a16="http://schemas.microsoft.com/office/drawing/2014/main" id="{EC68B4FA-E050-4958-86DA-F539C7EA9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4000"/>
          </a:p>
          <a:p>
            <a:pPr algn="ctr" eaLnBrk="1" hangingPunct="1"/>
            <a:r>
              <a:rPr lang="en-GB" altLang="en-US" sz="4000"/>
              <a:t>Now try Ex 1</a:t>
            </a:r>
          </a:p>
          <a:p>
            <a:pPr algn="ctr" eaLnBrk="1" hangingPunct="1"/>
            <a:r>
              <a:rPr lang="en-GB" altLang="en-US" sz="4000"/>
              <a:t>Ch15 (page 172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61446" name="Picture 4" descr="ag00463_">
            <a:extLst>
              <a:ext uri="{FF2B5EF4-FFF2-40B4-BE49-F238E27FC236}">
                <a16:creationId xmlns:a16="http://schemas.microsoft.com/office/drawing/2014/main" id="{A49F93FD-27E7-4537-A443-0BFADE268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5" descr="scottishflag">
            <a:extLst>
              <a:ext uri="{FF2B5EF4-FFF2-40B4-BE49-F238E27FC236}">
                <a16:creationId xmlns:a16="http://schemas.microsoft.com/office/drawing/2014/main" id="{CC157330-71A6-452C-B468-3F5119629A7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8" name="Picture 6" descr="Office Objects 0572">
            <a:extLst>
              <a:ext uri="{FF2B5EF4-FFF2-40B4-BE49-F238E27FC236}">
                <a16:creationId xmlns:a16="http://schemas.microsoft.com/office/drawing/2014/main" id="{4566634B-D167-465C-8CA9-43E90B0A2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9" name="Text Box 7">
            <a:extLst>
              <a:ext uri="{FF2B5EF4-FFF2-40B4-BE49-F238E27FC236}">
                <a16:creationId xmlns:a16="http://schemas.microsoft.com/office/drawing/2014/main" id="{03F33C18-6F61-4ECF-ACC5-08473BB4383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3672" name="Rectangle 8">
            <a:extLst>
              <a:ext uri="{FF2B5EF4-FFF2-40B4-BE49-F238E27FC236}">
                <a16:creationId xmlns:a16="http://schemas.microsoft.com/office/drawing/2014/main" id="{C11A47FB-E217-4FB2-92E7-FCB8DDB19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lgebra</a:t>
            </a:r>
          </a:p>
        </p:txBody>
      </p:sp>
      <p:sp>
        <p:nvSpPr>
          <p:cNvPr id="61451" name="Text Box 10">
            <a:extLst>
              <a:ext uri="{FF2B5EF4-FFF2-40B4-BE49-F238E27FC236}">
                <a16:creationId xmlns:a16="http://schemas.microsoft.com/office/drawing/2014/main" id="{8B91AE62-F23E-4B72-A5A9-DFC8B77E9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1362075"/>
            <a:ext cx="482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Removing Brackets &amp; Simplifying</a:t>
            </a: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1C182DA7-C365-4193-A1C1-2CC6A9A57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F9B29A8-5383-43FE-B080-0C981318CFEB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13" name="Rectangle 18">
            <a:extLst>
              <a:ext uri="{FF2B5EF4-FFF2-40B4-BE49-F238E27FC236}">
                <a16:creationId xmlns:a16="http://schemas.microsoft.com/office/drawing/2014/main" id="{2BDCC35E-9EEB-43C9-B44D-65C7916E4B2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3DBB07-189E-4AEC-98AD-103B0F199DE8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F7BE7A10-F8FA-4460-A950-2E8097C60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CAD78892-0771-4787-BEDC-1A6C0AC4EC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A4747554-5622-4670-8305-39373E78AE5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sp>
        <p:nvSpPr>
          <p:cNvPr id="1032" name="Text Box 7">
            <a:extLst>
              <a:ext uri="{FF2B5EF4-FFF2-40B4-BE49-F238E27FC236}">
                <a16:creationId xmlns:a16="http://schemas.microsoft.com/office/drawing/2014/main" id="{92334051-D3E8-440B-B016-1EBF19793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1974850"/>
            <a:ext cx="811688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CC"/>
                </a:solidFill>
                <a:cs typeface="+mn-cs"/>
              </a:rPr>
              <a:t>Q1.	Multiply out</a:t>
            </a:r>
          </a:p>
          <a:p>
            <a:pPr>
              <a:defRPr/>
            </a:pPr>
            <a:endParaRPr lang="en-GB" sz="2800" dirty="0">
              <a:solidFill>
                <a:srgbClr val="FFFFCC"/>
              </a:solidFill>
              <a:cs typeface="+mn-cs"/>
            </a:endParaRPr>
          </a:p>
          <a:p>
            <a:pPr>
              <a:defRPr/>
            </a:pPr>
            <a:r>
              <a:rPr lang="en-GB" sz="2800" dirty="0">
                <a:solidFill>
                  <a:srgbClr val="FFFFCC"/>
                </a:solidFill>
                <a:cs typeface="+mn-cs"/>
              </a:rPr>
              <a:t>	(a)	a (6h – 3x)	  </a:t>
            </a:r>
          </a:p>
        </p:txBody>
      </p:sp>
      <p:sp>
        <p:nvSpPr>
          <p:cNvPr id="1033" name="Text Box 8">
            <a:extLst>
              <a:ext uri="{FF2B5EF4-FFF2-40B4-BE49-F238E27FC236}">
                <a16:creationId xmlns:a16="http://schemas.microsoft.com/office/drawing/2014/main" id="{2CD0C2FD-8EC8-455B-AFB1-5496152EC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3429000"/>
            <a:ext cx="33210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CC"/>
                </a:solidFill>
                <a:cs typeface="+mn-cs"/>
              </a:rPr>
              <a:t>Q2.	True or false</a:t>
            </a:r>
          </a:p>
        </p:txBody>
      </p:sp>
      <p:pic>
        <p:nvPicPr>
          <p:cNvPr id="2058" name="Picture 16" descr="Office Objects 0572">
            <a:extLst>
              <a:ext uri="{FF2B5EF4-FFF2-40B4-BE49-F238E27FC236}">
                <a16:creationId xmlns:a16="http://schemas.microsoft.com/office/drawing/2014/main" id="{16385CAE-DCCA-471C-B999-92D935996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Text Box 8">
            <a:extLst>
              <a:ext uri="{FF2B5EF4-FFF2-40B4-BE49-F238E27FC236}">
                <a16:creationId xmlns:a16="http://schemas.microsoft.com/office/drawing/2014/main" id="{ECE14BAF-CCB4-4BE0-94B4-98C466EE0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124450"/>
            <a:ext cx="78581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CC"/>
                </a:solidFill>
                <a:cs typeface="+mn-cs"/>
              </a:rPr>
              <a:t>Q3.	Write down all the number that divide </a:t>
            </a:r>
          </a:p>
          <a:p>
            <a:pPr>
              <a:defRPr/>
            </a:pPr>
            <a:r>
              <a:rPr lang="en-GB" sz="2800">
                <a:solidFill>
                  <a:srgbClr val="FFFFCC"/>
                </a:solidFill>
                <a:cs typeface="+mn-cs"/>
              </a:rPr>
              <a:t>	into 12 without leaving a remainder.</a:t>
            </a:r>
            <a:endParaRPr lang="en-GB" sz="2800">
              <a:solidFill>
                <a:srgbClr val="FFFF00"/>
              </a:solidFill>
              <a:cs typeface="+mn-cs"/>
            </a:endParaRPr>
          </a:p>
        </p:txBody>
      </p:sp>
      <p:graphicFrame>
        <p:nvGraphicFramePr>
          <p:cNvPr id="2050" name="Object 13">
            <a:extLst>
              <a:ext uri="{FF2B5EF4-FFF2-40B4-BE49-F238E27FC236}">
                <a16:creationId xmlns:a16="http://schemas.microsoft.com/office/drawing/2014/main" id="{EB8F21CA-E177-491B-BE7E-D097C2894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1825" y="3956050"/>
          <a:ext cx="25590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956050"/>
                        <a:ext cx="2559050" cy="1073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>
            <a:extLst>
              <a:ext uri="{FF2B5EF4-FFF2-40B4-BE49-F238E27FC236}">
                <a16:creationId xmlns:a16="http://schemas.microsoft.com/office/drawing/2014/main" id="{42B7DBC8-2BC0-4BA7-9881-3268ECDC0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952A621E-D7CC-4351-986C-030D0837D44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6F4D33-FB68-404A-875C-FC793BDADB05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D35D51A2-01FA-4377-BECB-1716C3CECD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pic>
        <p:nvPicPr>
          <p:cNvPr id="62468" name="Picture 2" descr="Office Objects 0572">
            <a:extLst>
              <a:ext uri="{FF2B5EF4-FFF2-40B4-BE49-F238E27FC236}">
                <a16:creationId xmlns:a16="http://schemas.microsoft.com/office/drawing/2014/main" id="{74DF8F0B-7011-4A22-906E-3115A3E8A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3">
            <a:extLst>
              <a:ext uri="{FF2B5EF4-FFF2-40B4-BE49-F238E27FC236}">
                <a16:creationId xmlns:a16="http://schemas.microsoft.com/office/drawing/2014/main" id="{A9D46406-B266-47A7-8040-A677BB985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79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E1FB022A-6920-4D5C-8FB7-03BF7DB07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65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C49EC77B-990E-4F16-9ADA-42978EC95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3833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identify factors using factor pairs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0488" name="Line 6">
            <a:extLst>
              <a:ext uri="{FF2B5EF4-FFF2-40B4-BE49-F238E27FC236}">
                <a16:creationId xmlns:a16="http://schemas.microsoft.com/office/drawing/2014/main" id="{C8D39C03-B6E7-4D04-B645-5105E53EFA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val="FFFFFF"/>
              </a:solidFill>
              <a:cs typeface="+mn-cs"/>
            </a:endParaRPr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26157C7D-1555-4CC4-8FC4-D25A04C05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To explain that a factor divides into a number without leaving a remainder</a:t>
            </a:r>
          </a:p>
          <a:p>
            <a:pPr lvl="1" eaLnBrk="1" hangingPunct="1">
              <a:buFontTx/>
              <a:buAutoNum type="arabicPeriod"/>
            </a:pPr>
            <a:endParaRPr lang="en-GB" altLang="en-US" sz="1800">
              <a:solidFill>
                <a:srgbClr val="FFFF00"/>
              </a:solidFill>
            </a:endParaRPr>
          </a:p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To explain how to find Highest Common Factors</a:t>
            </a:r>
          </a:p>
        </p:txBody>
      </p:sp>
      <p:sp>
        <p:nvSpPr>
          <p:cNvPr id="46088" name="Rectangle 8">
            <a:extLst>
              <a:ext uri="{FF2B5EF4-FFF2-40B4-BE49-F238E27FC236}">
                <a16:creationId xmlns:a16="http://schemas.microsoft.com/office/drawing/2014/main" id="{633FFA45-8AFA-4970-B6CD-6AB7936C4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4076700"/>
            <a:ext cx="36353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ind HCF for two numbers by comparing factors.</a:t>
            </a:r>
          </a:p>
        </p:txBody>
      </p:sp>
      <p:pic>
        <p:nvPicPr>
          <p:cNvPr id="62475" name="Picture 9" descr="scottishflag">
            <a:extLst>
              <a:ext uri="{FF2B5EF4-FFF2-40B4-BE49-F238E27FC236}">
                <a16:creationId xmlns:a16="http://schemas.microsoft.com/office/drawing/2014/main" id="{62842303-2478-4E01-B122-289F6B4540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6" name="Text Box 10">
            <a:extLst>
              <a:ext uri="{FF2B5EF4-FFF2-40B4-BE49-F238E27FC236}">
                <a16:creationId xmlns:a16="http://schemas.microsoft.com/office/drawing/2014/main" id="{5D851018-3028-4DD9-9507-88D1B359066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6091" name="Rectangle 11">
            <a:extLst>
              <a:ext uri="{FF2B5EF4-FFF2-40B4-BE49-F238E27FC236}">
                <a16:creationId xmlns:a16="http://schemas.microsoft.com/office/drawing/2014/main" id="{A59A5A4F-2895-40CD-A6C9-AB35F1BB5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actors</a:t>
            </a:r>
          </a:p>
        </p:txBody>
      </p:sp>
      <p:sp>
        <p:nvSpPr>
          <p:cNvPr id="20494" name="Text Box 12">
            <a:extLst>
              <a:ext uri="{FF2B5EF4-FFF2-40B4-BE49-F238E27FC236}">
                <a16:creationId xmlns:a16="http://schemas.microsoft.com/office/drawing/2014/main" id="{8CD7C5C9-6935-4AF5-9FFF-AAFA58AF2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363" y="1355725"/>
            <a:ext cx="214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Using Factors</a:t>
            </a: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2265EC41-2F18-469D-B6B4-FA44FF8E9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087" grpId="0"/>
      <p:bldP spid="460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2BD42AA7-7AF6-4C81-93B0-92921C9913D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681656-22B9-4979-AFE2-8B887C75442A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DC2FEFC0-69B9-45C0-8879-D12B212A0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pic>
        <p:nvPicPr>
          <p:cNvPr id="63492" name="Picture 2" descr="scottishflag">
            <a:extLst>
              <a:ext uri="{FF2B5EF4-FFF2-40B4-BE49-F238E27FC236}">
                <a16:creationId xmlns:a16="http://schemas.microsoft.com/office/drawing/2014/main" id="{F3C796F2-3A9B-4B19-BC4C-FC509360E1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Rectangle 3">
            <a:extLst>
              <a:ext uri="{FF2B5EF4-FFF2-40B4-BE49-F238E27FC236}">
                <a16:creationId xmlns:a16="http://schemas.microsoft.com/office/drawing/2014/main" id="{566F617C-39F6-4AB5-87E4-2E18B7234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392113"/>
            <a:ext cx="50625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88" tIns="47893" rIns="95788" bIns="47893" anchor="ctr" anchorCtr="1"/>
          <a:lstStyle/>
          <a:p>
            <a:pPr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actors</a:t>
            </a:r>
          </a:p>
        </p:txBody>
      </p:sp>
      <p:sp>
        <p:nvSpPr>
          <p:cNvPr id="63494" name="Text Box 4">
            <a:extLst>
              <a:ext uri="{FF2B5EF4-FFF2-40B4-BE49-F238E27FC236}">
                <a16:creationId xmlns:a16="http://schemas.microsoft.com/office/drawing/2014/main" id="{724D2702-95E4-4903-84C4-E9AD18A6202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3495" name="Picture 5" descr="Office Objects 0572">
            <a:extLst>
              <a:ext uri="{FF2B5EF4-FFF2-40B4-BE49-F238E27FC236}">
                <a16:creationId xmlns:a16="http://schemas.microsoft.com/office/drawing/2014/main" id="{700BF0A7-A556-4B52-A194-650927BEE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6">
            <a:extLst>
              <a:ext uri="{FF2B5EF4-FFF2-40B4-BE49-F238E27FC236}">
                <a16:creationId xmlns:a16="http://schemas.microsoft.com/office/drawing/2014/main" id="{ED979781-6079-4C53-8ACC-D6769BCEF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355725"/>
            <a:ext cx="127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Factors</a:t>
            </a:r>
          </a:p>
        </p:txBody>
      </p:sp>
      <p:sp>
        <p:nvSpPr>
          <p:cNvPr id="21513" name="Text Box 7">
            <a:extLst>
              <a:ext uri="{FF2B5EF4-FFF2-40B4-BE49-F238E27FC236}">
                <a16:creationId xmlns:a16="http://schemas.microsoft.com/office/drawing/2014/main" id="{A02C3D54-4FBE-41CF-996A-BC5B7DCF4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225675"/>
            <a:ext cx="5300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u="sng">
                <a:solidFill>
                  <a:srgbClr val="FFFF00"/>
                </a:solidFill>
                <a:cs typeface="+mn-cs"/>
              </a:rPr>
              <a:t>Example</a:t>
            </a:r>
            <a:r>
              <a:rPr lang="en-GB" sz="2400">
                <a:solidFill>
                  <a:srgbClr val="FFFF00"/>
                </a:solidFill>
                <a:cs typeface="+mn-cs"/>
              </a:rPr>
              <a:t> :	Find the factors of 56.</a:t>
            </a:r>
          </a:p>
        </p:txBody>
      </p:sp>
      <p:sp>
        <p:nvSpPr>
          <p:cNvPr id="78856" name="Text Box 8">
            <a:extLst>
              <a:ext uri="{FF2B5EF4-FFF2-40B4-BE49-F238E27FC236}">
                <a16:creationId xmlns:a16="http://schemas.microsoft.com/office/drawing/2014/main" id="{9530D1D1-3F15-4ADF-B9E8-228772388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286125"/>
            <a:ext cx="276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F56 =	1   and   56</a:t>
            </a:r>
          </a:p>
        </p:txBody>
      </p:sp>
      <p:sp>
        <p:nvSpPr>
          <p:cNvPr id="78858" name="Text Box 10">
            <a:extLst>
              <a:ext uri="{FF2B5EF4-FFF2-40B4-BE49-F238E27FC236}">
                <a16:creationId xmlns:a16="http://schemas.microsoft.com/office/drawing/2014/main" id="{07FD6891-4A02-4CB0-BC77-EF2CC046E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5663" y="3852863"/>
            <a:ext cx="27638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	2   and   28</a:t>
            </a:r>
          </a:p>
        </p:txBody>
      </p:sp>
      <p:sp>
        <p:nvSpPr>
          <p:cNvPr id="21517" name="TextBox 14">
            <a:extLst>
              <a:ext uri="{FF2B5EF4-FFF2-40B4-BE49-F238E27FC236}">
                <a16:creationId xmlns:a16="http://schemas.microsoft.com/office/drawing/2014/main" id="{B278B6A3-C23F-401B-9782-4C055D368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2762250"/>
            <a:ext cx="8285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Numbers that divide into 56 without leaving a remainder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DF96C1F-7D4B-4567-A2FF-E4CD79CB3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371975"/>
            <a:ext cx="1746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4   and   14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B8C799B-F996-4F3F-923B-A90FE8C04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4886325"/>
            <a:ext cx="1790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7  and      8</a:t>
            </a: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id="{124588B8-1CCC-4725-B971-2D0CF1772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utoUpdateAnimBg="0"/>
      <p:bldP spid="78858" grpId="0" autoUpdateAnimBg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>
            <a:extLst>
              <a:ext uri="{FF2B5EF4-FFF2-40B4-BE49-F238E27FC236}">
                <a16:creationId xmlns:a16="http://schemas.microsoft.com/office/drawing/2014/main" id="{C3E9CF82-F9EF-439A-9DAF-B2C9697258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09750" y="392113"/>
            <a:ext cx="5062538" cy="1066800"/>
          </a:xfrm>
        </p:spPr>
        <p:txBody>
          <a:bodyPr lIns="95788" tIns="47893" rIns="95788" bIns="47893" anchorCtr="1"/>
          <a:lstStyle/>
          <a:p>
            <a:pPr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Factors</a:t>
            </a: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2B3E93D0-BD6D-4CF9-82D7-FFF59F1400C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2B63236-66A8-44D7-817C-30212B0EBE09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D906A7F3-A105-4528-B0EA-AB021AA67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pic>
        <p:nvPicPr>
          <p:cNvPr id="64517" name="Picture 2" descr="scottishflag">
            <a:extLst>
              <a:ext uri="{FF2B5EF4-FFF2-40B4-BE49-F238E27FC236}">
                <a16:creationId xmlns:a16="http://schemas.microsoft.com/office/drawing/2014/main" id="{B9157FE8-0F39-4943-8786-4B9C068DB8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Text Box 4">
            <a:extLst>
              <a:ext uri="{FF2B5EF4-FFF2-40B4-BE49-F238E27FC236}">
                <a16:creationId xmlns:a16="http://schemas.microsoft.com/office/drawing/2014/main" id="{FD46595C-FA34-41E2-A834-53523C4179B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4519" name="Picture 5" descr="Office Objects 0572">
            <a:extLst>
              <a:ext uri="{FF2B5EF4-FFF2-40B4-BE49-F238E27FC236}">
                <a16:creationId xmlns:a16="http://schemas.microsoft.com/office/drawing/2014/main" id="{CC06C99C-9CAE-4AFD-BF86-4EE2DC182F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6">
            <a:extLst>
              <a:ext uri="{FF2B5EF4-FFF2-40B4-BE49-F238E27FC236}">
                <a16:creationId xmlns:a16="http://schemas.microsoft.com/office/drawing/2014/main" id="{AE89FB9D-3A94-4F6A-844F-82301D5E7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675" y="1355725"/>
            <a:ext cx="356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Highest Common Factor</a:t>
            </a:r>
          </a:p>
        </p:txBody>
      </p:sp>
      <p:sp>
        <p:nvSpPr>
          <p:cNvPr id="47122" name="Text Box 18">
            <a:extLst>
              <a:ext uri="{FF2B5EF4-FFF2-40B4-BE49-F238E27FC236}">
                <a16:creationId xmlns:a16="http://schemas.microsoft.com/office/drawing/2014/main" id="{F1364C98-4C03-4561-B534-5817F2296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4283075"/>
            <a:ext cx="813117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We need to write out all factor pairs in order to find</a:t>
            </a:r>
          </a:p>
          <a:p>
            <a:pPr algn="ctr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the </a:t>
            </a:r>
            <a:r>
              <a:rPr lang="en-GB" sz="2800">
                <a:solidFill>
                  <a:srgbClr val="FFFF00"/>
                </a:solidFill>
                <a:cs typeface="+mn-cs"/>
              </a:rPr>
              <a:t>H</a:t>
            </a:r>
            <a:r>
              <a:rPr lang="en-GB" sz="2800">
                <a:solidFill>
                  <a:srgbClr val="FFFFFF"/>
                </a:solidFill>
                <a:cs typeface="+mn-cs"/>
              </a:rPr>
              <a:t>ighest </a:t>
            </a:r>
            <a:r>
              <a:rPr lang="en-GB" sz="2800">
                <a:solidFill>
                  <a:srgbClr val="FFFF00"/>
                </a:solidFill>
                <a:cs typeface="+mn-cs"/>
              </a:rPr>
              <a:t>C</a:t>
            </a:r>
            <a:r>
              <a:rPr lang="en-GB" sz="2800">
                <a:solidFill>
                  <a:srgbClr val="FFFFFF"/>
                </a:solidFill>
                <a:cs typeface="+mn-cs"/>
              </a:rPr>
              <a:t>ommon </a:t>
            </a:r>
            <a:r>
              <a:rPr lang="en-GB" sz="2800">
                <a:solidFill>
                  <a:srgbClr val="FFFF00"/>
                </a:solidFill>
                <a:cs typeface="+mn-cs"/>
              </a:rPr>
              <a:t>F</a:t>
            </a:r>
            <a:r>
              <a:rPr lang="en-GB" sz="2800">
                <a:solidFill>
                  <a:srgbClr val="FFFFFF"/>
                </a:solidFill>
                <a:cs typeface="+mn-cs"/>
              </a:rPr>
              <a:t>actor. </a:t>
            </a:r>
          </a:p>
        </p:txBody>
      </p:sp>
      <p:sp>
        <p:nvSpPr>
          <p:cNvPr id="47123" name="Text Box 19">
            <a:extLst>
              <a:ext uri="{FF2B5EF4-FFF2-40B4-BE49-F238E27FC236}">
                <a16:creationId xmlns:a16="http://schemas.microsoft.com/office/drawing/2014/main" id="{0FA39AB1-859A-4D0C-84A6-548DCFD85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0" y="2528888"/>
            <a:ext cx="152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Highest</a:t>
            </a:r>
          </a:p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Common</a:t>
            </a:r>
          </a:p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Factor</a:t>
            </a:r>
          </a:p>
        </p:txBody>
      </p:sp>
      <p:sp>
        <p:nvSpPr>
          <p:cNvPr id="47124" name="Text Box 20">
            <a:extLst>
              <a:ext uri="{FF2B5EF4-FFF2-40B4-BE49-F238E27FC236}">
                <a16:creationId xmlns:a16="http://schemas.microsoft.com/office/drawing/2014/main" id="{8BB41830-F401-4187-A28B-303C656C2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300" y="2532063"/>
            <a:ext cx="151923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Largest</a:t>
            </a:r>
          </a:p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Same</a:t>
            </a:r>
          </a:p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Number</a:t>
            </a: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id="{8487D9C0-DEA8-4DAB-A073-F778BEA92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2" grpId="0" autoUpdateAnimBg="0"/>
      <p:bldP spid="47123" grpId="0" autoUpdateAnimBg="0"/>
      <p:bldP spid="471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3" name="Text Box 21">
            <a:extLst>
              <a:ext uri="{FF2B5EF4-FFF2-40B4-BE49-F238E27FC236}">
                <a16:creationId xmlns:a16="http://schemas.microsoft.com/office/drawing/2014/main" id="{9FFAFAF8-7FBF-4ED8-A57C-F3DB0D2A3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0463" y="3081338"/>
            <a:ext cx="4173537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F12 = 	1   and   12</a:t>
            </a:r>
          </a:p>
          <a:p>
            <a:pPr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	2   and   6</a:t>
            </a:r>
          </a:p>
          <a:p>
            <a:pPr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	3   and   4</a:t>
            </a:r>
            <a:endParaRPr lang="en-US" sz="32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74772" name="Text Box 20">
            <a:extLst>
              <a:ext uri="{FF2B5EF4-FFF2-40B4-BE49-F238E27FC236}">
                <a16:creationId xmlns:a16="http://schemas.microsoft.com/office/drawing/2014/main" id="{14082AB4-48AF-4C60-9B75-B60D97EDE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046413"/>
            <a:ext cx="3397250" cy="132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F8 =	1   and   8</a:t>
            </a:r>
          </a:p>
          <a:p>
            <a:pPr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	2   and   4</a:t>
            </a:r>
            <a:endParaRPr lang="en-US" sz="32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25811957-6228-448B-9F3E-4169E76391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09750" y="392113"/>
            <a:ext cx="5062538" cy="1066800"/>
          </a:xfrm>
        </p:spPr>
        <p:txBody>
          <a:bodyPr lIns="95788" tIns="47893" rIns="95788" bIns="47893" anchorCtr="1"/>
          <a:lstStyle/>
          <a:p>
            <a:pPr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Factors</a:t>
            </a:r>
          </a:p>
        </p:txBody>
      </p:sp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8303E24F-DE3A-4D63-8171-EF5BD7B34C3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B418A07-F800-4FB9-B821-25129A5A5AB0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5A929368-B391-4CF2-A970-2F4EEDAD4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pic>
        <p:nvPicPr>
          <p:cNvPr id="65543" name="Picture 2" descr="scottishflag">
            <a:extLst>
              <a:ext uri="{FF2B5EF4-FFF2-40B4-BE49-F238E27FC236}">
                <a16:creationId xmlns:a16="http://schemas.microsoft.com/office/drawing/2014/main" id="{C5A62056-FE16-481F-BB0B-35149053C5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4" name="Text Box 4">
            <a:extLst>
              <a:ext uri="{FF2B5EF4-FFF2-40B4-BE49-F238E27FC236}">
                <a16:creationId xmlns:a16="http://schemas.microsoft.com/office/drawing/2014/main" id="{D3AF76AA-537B-4808-839F-F66FAAD5881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5545" name="Picture 5" descr="Office Objects 0572">
            <a:extLst>
              <a:ext uri="{FF2B5EF4-FFF2-40B4-BE49-F238E27FC236}">
                <a16:creationId xmlns:a16="http://schemas.microsoft.com/office/drawing/2014/main" id="{1F73C0B5-CA60-4C8D-8422-BC71804D9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3">
            <a:extLst>
              <a:ext uri="{FF2B5EF4-FFF2-40B4-BE49-F238E27FC236}">
                <a16:creationId xmlns:a16="http://schemas.microsoft.com/office/drawing/2014/main" id="{161CA1DD-32AE-4BB2-9FB7-0E07A78ED87A}"/>
              </a:ext>
            </a:extLst>
          </p:cNvPr>
          <p:cNvGrpSpPr>
            <a:grpSpLocks/>
          </p:cNvGrpSpPr>
          <p:nvPr/>
        </p:nvGrpSpPr>
        <p:grpSpPr bwMode="auto">
          <a:xfrm>
            <a:off x="3883025" y="3751263"/>
            <a:ext cx="4149725" cy="1389062"/>
            <a:chOff x="2354" y="2232"/>
            <a:chExt cx="2614" cy="875"/>
          </a:xfrm>
        </p:grpSpPr>
        <p:sp>
          <p:nvSpPr>
            <p:cNvPr id="23567" name="Oval 13">
              <a:extLst>
                <a:ext uri="{FF2B5EF4-FFF2-40B4-BE49-F238E27FC236}">
                  <a16:creationId xmlns:a16="http://schemas.microsoft.com/office/drawing/2014/main" id="{A6E9E9D3-EB36-49B6-A77F-15B478442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4" y="2232"/>
              <a:ext cx="372" cy="390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32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3568" name="Oval 14">
              <a:extLst>
                <a:ext uri="{FF2B5EF4-FFF2-40B4-BE49-F238E27FC236}">
                  <a16:creationId xmlns:a16="http://schemas.microsoft.com/office/drawing/2014/main" id="{9A1B035E-FCCE-4B62-AD46-97434EC08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2717"/>
              <a:ext cx="372" cy="390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3200">
                <a:solidFill>
                  <a:srgbClr val="FFFFFF"/>
                </a:solidFill>
                <a:cs typeface="+mn-cs"/>
              </a:endParaRPr>
            </a:p>
          </p:txBody>
        </p:sp>
      </p:grpSp>
      <p:sp>
        <p:nvSpPr>
          <p:cNvPr id="23562" name="Text Box 18">
            <a:extLst>
              <a:ext uri="{FF2B5EF4-FFF2-40B4-BE49-F238E27FC236}">
                <a16:creationId xmlns:a16="http://schemas.microsoft.com/office/drawing/2014/main" id="{6CF46B0B-FDF7-427B-B37D-4E02A6077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147888"/>
            <a:ext cx="69342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00"/>
                </a:solidFill>
                <a:cs typeface="+mn-cs"/>
              </a:rPr>
              <a:t>Example</a:t>
            </a:r>
            <a:r>
              <a:rPr lang="en-GB" sz="3200" dirty="0">
                <a:solidFill>
                  <a:srgbClr val="FFFF00"/>
                </a:solidFill>
                <a:cs typeface="+mn-cs"/>
              </a:rPr>
              <a:t> :	Find the HCF of 8 and 12.</a:t>
            </a:r>
          </a:p>
        </p:txBody>
      </p:sp>
      <p:sp>
        <p:nvSpPr>
          <p:cNvPr id="74771" name="Text Box 19">
            <a:extLst>
              <a:ext uri="{FF2B5EF4-FFF2-40B4-BE49-F238E27FC236}">
                <a16:creationId xmlns:a16="http://schemas.microsoft.com/office/drawing/2014/main" id="{9284379E-CEA8-4C31-A2E7-9D2FEC6B7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3213" y="5489575"/>
            <a:ext cx="1703387" cy="584200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HCF = 4</a:t>
            </a:r>
          </a:p>
        </p:txBody>
      </p:sp>
      <p:sp>
        <p:nvSpPr>
          <p:cNvPr id="23565" name="Text Box 24">
            <a:extLst>
              <a:ext uri="{FF2B5EF4-FFF2-40B4-BE49-F238E27FC236}">
                <a16:creationId xmlns:a16="http://schemas.microsoft.com/office/drawing/2014/main" id="{27F49261-B380-49E3-A7B6-73F9438A6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675" y="1355725"/>
            <a:ext cx="356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Highest Common Factor</a:t>
            </a: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id="{C05F689C-267A-4379-995C-89A2EF10A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3" grpId="0" autoUpdateAnimBg="0"/>
      <p:bldP spid="74772" grpId="0" autoUpdateAnimBg="0"/>
      <p:bldP spid="74771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3" name="Text Box 21">
            <a:extLst>
              <a:ext uri="{FF2B5EF4-FFF2-40B4-BE49-F238E27FC236}">
                <a16:creationId xmlns:a16="http://schemas.microsoft.com/office/drawing/2014/main" id="{D8934382-2230-4780-8567-18B717FBE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0150" y="2874963"/>
            <a:ext cx="4133850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F2b = 	1   and   2b</a:t>
            </a:r>
          </a:p>
          <a:p>
            <a:pPr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	2  and      b</a:t>
            </a:r>
          </a:p>
          <a:p>
            <a:pPr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	</a:t>
            </a:r>
          </a:p>
        </p:txBody>
      </p:sp>
      <p:sp>
        <p:nvSpPr>
          <p:cNvPr id="74772" name="Text Box 20">
            <a:extLst>
              <a:ext uri="{FF2B5EF4-FFF2-40B4-BE49-F238E27FC236}">
                <a16:creationId xmlns:a16="http://schemas.microsoft.com/office/drawing/2014/main" id="{33DC4749-3EC5-4A9E-A36F-9B1697952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175" y="2840038"/>
            <a:ext cx="380682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F </a:t>
            </a:r>
            <a:r>
              <a:rPr lang="en-GB" sz="3200" dirty="0" err="1">
                <a:solidFill>
                  <a:srgbClr val="FFFFFF"/>
                </a:solidFill>
                <a:cs typeface="+mn-cs"/>
              </a:rPr>
              <a:t>ab</a:t>
            </a:r>
            <a:r>
              <a:rPr lang="en-GB" sz="3200" dirty="0">
                <a:solidFill>
                  <a:srgbClr val="FFFFFF"/>
                </a:solidFill>
                <a:cs typeface="+mn-cs"/>
              </a:rPr>
              <a:t> =	1  and </a:t>
            </a:r>
            <a:r>
              <a:rPr lang="en-GB" sz="3200" dirty="0" err="1">
                <a:solidFill>
                  <a:srgbClr val="FFFFFF"/>
                </a:solidFill>
                <a:cs typeface="+mn-cs"/>
              </a:rPr>
              <a:t>ab</a:t>
            </a:r>
            <a:endParaRPr lang="en-GB" sz="3200" dirty="0">
              <a:solidFill>
                <a:srgbClr val="FFFFFF"/>
              </a:solidFill>
              <a:cs typeface="+mn-cs"/>
            </a:endParaRPr>
          </a:p>
          <a:p>
            <a:pPr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	a  and   b</a:t>
            </a:r>
          </a:p>
          <a:p>
            <a:pPr>
              <a:spcBef>
                <a:spcPct val="50000"/>
              </a:spcBef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	</a:t>
            </a:r>
            <a:endParaRPr lang="en-US" sz="32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81B602EE-0D88-483C-93CB-8898E1860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09750" y="392113"/>
            <a:ext cx="5062538" cy="1066800"/>
          </a:xfrm>
        </p:spPr>
        <p:txBody>
          <a:bodyPr lIns="95788" tIns="47893" rIns="95788" bIns="47893" anchorCtr="1"/>
          <a:lstStyle/>
          <a:p>
            <a:pPr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Factors</a:t>
            </a:r>
          </a:p>
        </p:txBody>
      </p:sp>
      <p:pic>
        <p:nvPicPr>
          <p:cNvPr id="66565" name="Picture 2" descr="scottishflag">
            <a:extLst>
              <a:ext uri="{FF2B5EF4-FFF2-40B4-BE49-F238E27FC236}">
                <a16:creationId xmlns:a16="http://schemas.microsoft.com/office/drawing/2014/main" id="{D8DA9A19-F8F7-4DDB-99B8-28341C017E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Text Box 4">
            <a:extLst>
              <a:ext uri="{FF2B5EF4-FFF2-40B4-BE49-F238E27FC236}">
                <a16:creationId xmlns:a16="http://schemas.microsoft.com/office/drawing/2014/main" id="{0798FFC6-9FAE-4979-9434-35355AD3C55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6567" name="Picture 5" descr="Office Objects 0572">
            <a:extLst>
              <a:ext uri="{FF2B5EF4-FFF2-40B4-BE49-F238E27FC236}">
                <a16:creationId xmlns:a16="http://schemas.microsoft.com/office/drawing/2014/main" id="{4460E01A-A876-44BC-B940-CA9626EFC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Oval 13">
            <a:extLst>
              <a:ext uri="{FF2B5EF4-FFF2-40B4-BE49-F238E27FC236}">
                <a16:creationId xmlns:a16="http://schemas.microsoft.com/office/drawing/2014/main" id="{B52C939D-E60B-4A17-96E4-BBBC04869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3538538"/>
            <a:ext cx="590550" cy="619125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3200">
              <a:solidFill>
                <a:srgbClr val="FFFFFF"/>
              </a:solidFill>
              <a:cs typeface="+mn-cs"/>
            </a:endParaRPr>
          </a:p>
        </p:txBody>
      </p:sp>
      <p:sp>
        <p:nvSpPr>
          <p:cNvPr id="38922" name="Oval 14">
            <a:extLst>
              <a:ext uri="{FF2B5EF4-FFF2-40B4-BE49-F238E27FC236}">
                <a16:creationId xmlns:a16="http://schemas.microsoft.com/office/drawing/2014/main" id="{2728CB38-22A1-4962-9B2E-FBB151907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5088" y="3575050"/>
            <a:ext cx="590550" cy="619125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3200">
              <a:solidFill>
                <a:srgbClr val="FFFFFF"/>
              </a:solidFill>
              <a:cs typeface="+mn-cs"/>
            </a:endParaRPr>
          </a:p>
        </p:txBody>
      </p:sp>
      <p:sp>
        <p:nvSpPr>
          <p:cNvPr id="25611" name="Text Box 18">
            <a:extLst>
              <a:ext uri="{FF2B5EF4-FFF2-40B4-BE49-F238E27FC236}">
                <a16:creationId xmlns:a16="http://schemas.microsoft.com/office/drawing/2014/main" id="{82A0915E-1145-43B7-B2C4-37EE6AA67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225675"/>
            <a:ext cx="59023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u="sng">
                <a:solidFill>
                  <a:srgbClr val="FFFF00"/>
                </a:solidFill>
                <a:cs typeface="+mn-cs"/>
              </a:rPr>
              <a:t>Example</a:t>
            </a:r>
            <a:r>
              <a:rPr lang="en-GB" sz="2400">
                <a:solidFill>
                  <a:srgbClr val="FFFF00"/>
                </a:solidFill>
                <a:cs typeface="+mn-cs"/>
              </a:rPr>
              <a:t> :	Find the HCF of ab and 2b.</a:t>
            </a:r>
          </a:p>
        </p:txBody>
      </p:sp>
      <p:sp>
        <p:nvSpPr>
          <p:cNvPr id="74771" name="Text Box 19">
            <a:extLst>
              <a:ext uri="{FF2B5EF4-FFF2-40B4-BE49-F238E27FC236}">
                <a16:creationId xmlns:a16="http://schemas.microsoft.com/office/drawing/2014/main" id="{941DABAD-5E1E-44B9-BE72-AAD4C587E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725" y="5494338"/>
            <a:ext cx="1697038" cy="584200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HCF = b</a:t>
            </a:r>
          </a:p>
        </p:txBody>
      </p:sp>
      <p:sp>
        <p:nvSpPr>
          <p:cNvPr id="25614" name="Text Box 24">
            <a:extLst>
              <a:ext uri="{FF2B5EF4-FFF2-40B4-BE49-F238E27FC236}">
                <a16:creationId xmlns:a16="http://schemas.microsoft.com/office/drawing/2014/main" id="{CE78CD43-207E-4211-A97D-737691B21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675" y="1355725"/>
            <a:ext cx="356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Highest Common Factor</a:t>
            </a:r>
          </a:p>
        </p:txBody>
      </p:sp>
      <p:sp>
        <p:nvSpPr>
          <p:cNvPr id="22" name="Text Box 20">
            <a:extLst>
              <a:ext uri="{FF2B5EF4-FFF2-40B4-BE49-F238E27FC236}">
                <a16:creationId xmlns:a16="http://schemas.microsoft.com/office/drawing/2014/main" id="{42E77211-FAC2-4B85-B7F9-820F9A7AF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3" grpId="0" autoUpdateAnimBg="0"/>
      <p:bldP spid="74772" grpId="0" autoUpdateAnimBg="0"/>
      <p:bldP spid="38921" grpId="0" animBg="1"/>
      <p:bldP spid="38922" grpId="0" animBg="1"/>
      <p:bldP spid="7477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72E9B0DF-1556-4D4B-92ED-732641AC1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6413" y="5495925"/>
            <a:ext cx="1606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2  and 5x </a:t>
            </a:r>
          </a:p>
        </p:txBody>
      </p:sp>
      <p:sp>
        <p:nvSpPr>
          <p:cNvPr id="74772" name="Text Box 20">
            <a:extLst>
              <a:ext uri="{FF2B5EF4-FFF2-40B4-BE49-F238E27FC236}">
                <a16:creationId xmlns:a16="http://schemas.microsoft.com/office/drawing/2014/main" id="{F50E8D5F-FC11-44ED-9544-832C274D1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638" y="2840038"/>
            <a:ext cx="3154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F4x =	1,  and 4x</a:t>
            </a:r>
            <a:endParaRPr lang="en-US" sz="2400">
              <a:solidFill>
                <a:srgbClr val="FFFFFF"/>
              </a:solidFill>
              <a:cs typeface="+mn-cs"/>
            </a:endParaRP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09B0B760-A726-4C7F-861E-47239CC59F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09750" y="392113"/>
            <a:ext cx="5062538" cy="1066800"/>
          </a:xfrm>
        </p:spPr>
        <p:txBody>
          <a:bodyPr lIns="95788" tIns="47893" rIns="95788" bIns="47893" anchorCtr="1"/>
          <a:lstStyle/>
          <a:p>
            <a:pPr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Factors</a:t>
            </a:r>
          </a:p>
        </p:txBody>
      </p:sp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F4D08D17-A347-4B15-9A61-DC1BA00ED9E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B418A07-F800-4FB9-B821-25129A5A5AB0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540332C6-7270-491C-8DF2-90AC71384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pic>
        <p:nvPicPr>
          <p:cNvPr id="67591" name="Picture 2" descr="scottishflag">
            <a:extLst>
              <a:ext uri="{FF2B5EF4-FFF2-40B4-BE49-F238E27FC236}">
                <a16:creationId xmlns:a16="http://schemas.microsoft.com/office/drawing/2014/main" id="{DA2C326B-3CE3-4627-8215-4B752599B8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2" name="Text Box 4">
            <a:extLst>
              <a:ext uri="{FF2B5EF4-FFF2-40B4-BE49-F238E27FC236}">
                <a16:creationId xmlns:a16="http://schemas.microsoft.com/office/drawing/2014/main" id="{6588C801-F8B5-413E-9C2C-EF4A8D22624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67593" name="Picture 5" descr="Office Objects 0572">
            <a:extLst>
              <a:ext uri="{FF2B5EF4-FFF2-40B4-BE49-F238E27FC236}">
                <a16:creationId xmlns:a16="http://schemas.microsoft.com/office/drawing/2014/main" id="{CC252142-DA57-4F97-BE67-0AAFD3AB4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Oval 13">
            <a:extLst>
              <a:ext uri="{FF2B5EF4-FFF2-40B4-BE49-F238E27FC236}">
                <a16:creationId xmlns:a16="http://schemas.microsoft.com/office/drawing/2014/main" id="{B391E865-0A29-4917-89D8-565C7CA52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0638" y="3871913"/>
            <a:ext cx="590550" cy="619125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FFFFFF"/>
              </a:solidFill>
              <a:cs typeface="+mn-cs"/>
            </a:endParaRPr>
          </a:p>
        </p:txBody>
      </p:sp>
      <p:sp>
        <p:nvSpPr>
          <p:cNvPr id="37898" name="Oval 14">
            <a:extLst>
              <a:ext uri="{FF2B5EF4-FFF2-40B4-BE49-F238E27FC236}">
                <a16:creationId xmlns:a16="http://schemas.microsoft.com/office/drawing/2014/main" id="{68564E38-E9B4-4DD8-98B1-1CEA7273A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3463" y="3368675"/>
            <a:ext cx="590550" cy="619125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FFFFFF"/>
              </a:solidFill>
              <a:cs typeface="+mn-cs"/>
            </a:endParaRPr>
          </a:p>
        </p:txBody>
      </p:sp>
      <p:sp>
        <p:nvSpPr>
          <p:cNvPr id="24588" name="Text Box 18">
            <a:extLst>
              <a:ext uri="{FF2B5EF4-FFF2-40B4-BE49-F238E27FC236}">
                <a16:creationId xmlns:a16="http://schemas.microsoft.com/office/drawing/2014/main" id="{7778D969-BA2D-4241-8418-169EBCD43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225675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u="sng">
                <a:solidFill>
                  <a:srgbClr val="FFFF00"/>
                </a:solidFill>
                <a:cs typeface="+mn-cs"/>
              </a:rPr>
              <a:t>Example</a:t>
            </a:r>
            <a:r>
              <a:rPr lang="en-GB" sz="2400">
                <a:solidFill>
                  <a:srgbClr val="FFFF00"/>
                </a:solidFill>
                <a:cs typeface="+mn-cs"/>
              </a:rPr>
              <a:t> :	Find the HCF of 4x and x</a:t>
            </a:r>
            <a:r>
              <a:rPr lang="en-GB" sz="2400" baseline="30000">
                <a:solidFill>
                  <a:srgbClr val="FFFF00"/>
                </a:solidFill>
                <a:cs typeface="+mn-cs"/>
              </a:rPr>
              <a:t>2</a:t>
            </a:r>
            <a:r>
              <a:rPr lang="en-GB" sz="2400">
                <a:solidFill>
                  <a:srgbClr val="FFFF00"/>
                </a:solidFill>
                <a:cs typeface="+mn-cs"/>
              </a:rPr>
              <a:t>.</a:t>
            </a:r>
          </a:p>
        </p:txBody>
      </p:sp>
      <p:sp>
        <p:nvSpPr>
          <p:cNvPr id="74771" name="Text Box 19">
            <a:extLst>
              <a:ext uri="{FF2B5EF4-FFF2-40B4-BE49-F238E27FC236}">
                <a16:creationId xmlns:a16="http://schemas.microsoft.com/office/drawing/2014/main" id="{48E4E706-D4D1-4FD8-AC15-DF96B054F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6013" y="3949700"/>
            <a:ext cx="1314450" cy="46196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HCF = x</a:t>
            </a:r>
          </a:p>
        </p:txBody>
      </p:sp>
      <p:sp>
        <p:nvSpPr>
          <p:cNvPr id="74773" name="Text Box 21">
            <a:extLst>
              <a:ext uri="{FF2B5EF4-FFF2-40B4-BE49-F238E27FC236}">
                <a16:creationId xmlns:a16="http://schemas.microsoft.com/office/drawing/2014/main" id="{1DC7F8BA-1D06-4205-B378-C21D0B72A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8600" y="2874963"/>
            <a:ext cx="3259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Fx</a:t>
            </a:r>
            <a:r>
              <a:rPr lang="en-GB" sz="2400" baseline="30000">
                <a:solidFill>
                  <a:srgbClr val="FFFFFF"/>
                </a:solidFill>
                <a:cs typeface="+mn-cs"/>
              </a:rPr>
              <a:t>2</a:t>
            </a:r>
            <a:r>
              <a:rPr lang="en-GB" sz="2400">
                <a:solidFill>
                  <a:srgbClr val="FFFFFF"/>
                </a:solidFill>
                <a:cs typeface="+mn-cs"/>
              </a:rPr>
              <a:t> = 	1   and   x</a:t>
            </a:r>
            <a:r>
              <a:rPr lang="en-GB" sz="2400" baseline="3000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24591" name="Text Box 24">
            <a:extLst>
              <a:ext uri="{FF2B5EF4-FFF2-40B4-BE49-F238E27FC236}">
                <a16:creationId xmlns:a16="http://schemas.microsoft.com/office/drawing/2014/main" id="{F7C39BFA-E0FE-4498-A44B-16EA78E1C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675" y="1355725"/>
            <a:ext cx="356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Highest Common Factor</a:t>
            </a: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557B0436-7B6C-4E8E-BDE9-9C5573880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8" y="5030788"/>
            <a:ext cx="2544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F5 = 1 and 5 </a:t>
            </a:r>
            <a:endParaRPr lang="en-US" sz="2400">
              <a:solidFill>
                <a:srgbClr val="FFFFFF"/>
              </a:solidFill>
              <a:cs typeface="+mn-cs"/>
            </a:endParaRPr>
          </a:p>
        </p:txBody>
      </p:sp>
      <p:sp>
        <p:nvSpPr>
          <p:cNvPr id="37904" name="Oval 13">
            <a:extLst>
              <a:ext uri="{FF2B5EF4-FFF2-40B4-BE49-F238E27FC236}">
                <a16:creationId xmlns:a16="http://schemas.microsoft.com/office/drawing/2014/main" id="{B32004C0-83A1-42FF-9D8B-10DB37642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338" y="4957763"/>
            <a:ext cx="590550" cy="619125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FFFFFF"/>
              </a:solidFill>
              <a:cs typeface="+mn-cs"/>
            </a:endParaRPr>
          </a:p>
        </p:txBody>
      </p:sp>
      <p:sp>
        <p:nvSpPr>
          <p:cNvPr id="37905" name="Oval 14">
            <a:extLst>
              <a:ext uri="{FF2B5EF4-FFF2-40B4-BE49-F238E27FC236}">
                <a16:creationId xmlns:a16="http://schemas.microsoft.com/office/drawing/2014/main" id="{2B8A8F4D-8D46-4928-BD3F-88C4AD75C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063" y="5826125"/>
            <a:ext cx="590550" cy="619125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2400">
              <a:solidFill>
                <a:srgbClr val="FFFFFF"/>
              </a:solidFill>
              <a:cs typeface="+mn-cs"/>
            </a:endParaRPr>
          </a:p>
        </p:txBody>
      </p:sp>
      <p:sp>
        <p:nvSpPr>
          <p:cNvPr id="24595" name="Text Box 18">
            <a:extLst>
              <a:ext uri="{FF2B5EF4-FFF2-40B4-BE49-F238E27FC236}">
                <a16:creationId xmlns:a16="http://schemas.microsoft.com/office/drawing/2014/main" id="{B1C68A7E-D560-4642-87AF-8AE43C8AC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4416425"/>
            <a:ext cx="5886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u="sng">
                <a:solidFill>
                  <a:srgbClr val="FFFF00"/>
                </a:solidFill>
                <a:cs typeface="+mn-cs"/>
              </a:rPr>
              <a:t>Example</a:t>
            </a:r>
            <a:r>
              <a:rPr lang="en-GB" sz="2400">
                <a:solidFill>
                  <a:srgbClr val="FFFF00"/>
                </a:solidFill>
                <a:cs typeface="+mn-cs"/>
              </a:rPr>
              <a:t> :	Find the HCF of 5 and 10x.</a:t>
            </a:r>
          </a:p>
        </p:txBody>
      </p:sp>
      <p:sp>
        <p:nvSpPr>
          <p:cNvPr id="20" name="Text Box 19">
            <a:extLst>
              <a:ext uri="{FF2B5EF4-FFF2-40B4-BE49-F238E27FC236}">
                <a16:creationId xmlns:a16="http://schemas.microsoft.com/office/drawing/2014/main" id="{25A54112-D24A-4DEE-A216-CC09FE6A1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513" y="5626100"/>
            <a:ext cx="1320800" cy="46196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+mn-cs"/>
              </a:rPr>
              <a:t>HCF = 5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84871468-B544-40E4-A8E9-7CAEC3803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5065713"/>
            <a:ext cx="3259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F10x = 1, and 10x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2D4B70B-D505-4E09-B8DF-6671E3AF1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950" y="5934075"/>
            <a:ext cx="1423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5 and 2x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CAA52B2-DC49-46AD-888E-D5A9A7DB6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0" y="6396038"/>
            <a:ext cx="1647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10  and   x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AD84AE5-D032-49E9-B2A3-0B0B643D0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3419475"/>
            <a:ext cx="1606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2 and   2x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06B7CB5-C2B3-4229-80F6-7AF0872DC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0650" y="3914775"/>
            <a:ext cx="203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4 and 	    x	</a:t>
            </a:r>
            <a:endParaRPr lang="en-US" sz="2400">
              <a:solidFill>
                <a:srgbClr val="FFFFFF"/>
              </a:solidFill>
              <a:cs typeface="+mn-cs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9DC6C68-3C39-4593-8D50-CD8D5AF66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3438525"/>
            <a:ext cx="132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FF"/>
                </a:solidFill>
                <a:cs typeface="+mn-cs"/>
              </a:rPr>
              <a:t>x  and x</a:t>
            </a:r>
          </a:p>
        </p:txBody>
      </p:sp>
      <p:sp>
        <p:nvSpPr>
          <p:cNvPr id="29" name="Text Box 20">
            <a:extLst>
              <a:ext uri="{FF2B5EF4-FFF2-40B4-BE49-F238E27FC236}">
                <a16:creationId xmlns:a16="http://schemas.microsoft.com/office/drawing/2014/main" id="{ECEE959E-CEDE-441C-9135-D6BD62A65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4772" grpId="0" autoUpdateAnimBg="0"/>
      <p:bldP spid="37897" grpId="0" animBg="1"/>
      <p:bldP spid="37898" grpId="0" animBg="1"/>
      <p:bldP spid="74771" grpId="0" animBg="1" autoUpdateAnimBg="0"/>
      <p:bldP spid="74773" grpId="0" autoUpdateAnimBg="0"/>
      <p:bldP spid="16" grpId="0" autoUpdateAnimBg="0"/>
      <p:bldP spid="37904" grpId="0" animBg="1"/>
      <p:bldP spid="37905" grpId="0" animBg="1"/>
      <p:bldP spid="20" grpId="0" animBg="1" autoUpdateAnimBg="0"/>
      <p:bldP spid="21" grpId="0" autoUpdateAnimBg="0"/>
      <p:bldP spid="24" grpId="0"/>
      <p:bldP spid="25" grpId="0"/>
      <p:bldP spid="26" grpId="0"/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48C83E4E-7E6F-45ED-89E4-8F8CA0E28E1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66800" y="6467475"/>
            <a:ext cx="1905000" cy="293688"/>
          </a:xfrm>
        </p:spPr>
        <p:txBody>
          <a:bodyPr/>
          <a:lstStyle/>
          <a:p>
            <a:pPr>
              <a:defRPr/>
            </a:pPr>
            <a:fld id="{E2E83DF1-D96E-45B1-84FB-6A9BAFDA22B4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99148A19-042A-4287-8588-5BF68409C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467475"/>
            <a:ext cx="2895600" cy="293688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pic>
        <p:nvPicPr>
          <p:cNvPr id="68612" name="Picture 5" descr="scottishflag">
            <a:extLst>
              <a:ext uri="{FF2B5EF4-FFF2-40B4-BE49-F238E27FC236}">
                <a16:creationId xmlns:a16="http://schemas.microsoft.com/office/drawing/2014/main" id="{13EFC202-3F60-4110-98F0-ABAB4EF1E4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6" descr="Office Objects 0572">
            <a:extLst>
              <a:ext uri="{FF2B5EF4-FFF2-40B4-BE49-F238E27FC236}">
                <a16:creationId xmlns:a16="http://schemas.microsoft.com/office/drawing/2014/main" id="{4F944E20-F90A-4DA6-B513-EAF59D7DC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4" name="Text Box 7">
            <a:extLst>
              <a:ext uri="{FF2B5EF4-FFF2-40B4-BE49-F238E27FC236}">
                <a16:creationId xmlns:a16="http://schemas.microsoft.com/office/drawing/2014/main" id="{57BCE0C1-3511-44AC-80EC-7D1E0874AB8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8136" name="Rectangle 8">
            <a:extLst>
              <a:ext uri="{FF2B5EF4-FFF2-40B4-BE49-F238E27FC236}">
                <a16:creationId xmlns:a16="http://schemas.microsoft.com/office/drawing/2014/main" id="{A91703A2-49A6-47A3-9D80-3243B267C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392113"/>
            <a:ext cx="50625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88" tIns="47893" rIns="95788" bIns="47893" anchor="ctr" anchorCtr="1"/>
          <a:lstStyle/>
          <a:p>
            <a:pPr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actors</a:t>
            </a:r>
          </a:p>
        </p:txBody>
      </p:sp>
      <p:sp>
        <p:nvSpPr>
          <p:cNvPr id="26632" name="TextBox 11">
            <a:extLst>
              <a:ext uri="{FF2B5EF4-FFF2-40B4-BE49-F238E27FC236}">
                <a16:creationId xmlns:a16="http://schemas.microsoft.com/office/drawing/2014/main" id="{2E64FD6A-B712-4155-9F51-9CAA375F1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93900"/>
            <a:ext cx="59245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cs typeface="+mn-cs"/>
              </a:rPr>
              <a:t>Find the HCF for these terms</a:t>
            </a:r>
          </a:p>
        </p:txBody>
      </p:sp>
      <p:sp>
        <p:nvSpPr>
          <p:cNvPr id="26633" name="TextBox 11">
            <a:extLst>
              <a:ext uri="{FF2B5EF4-FFF2-40B4-BE49-F238E27FC236}">
                <a16:creationId xmlns:a16="http://schemas.microsoft.com/office/drawing/2014/main" id="{0954C12E-51AE-43CF-9E25-8D3B74EA7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2735263"/>
            <a:ext cx="3516313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(a)		16w and 24w</a:t>
            </a:r>
          </a:p>
          <a:p>
            <a:pPr marL="514350" indent="-514350">
              <a:defRPr/>
            </a:pPr>
            <a:endParaRPr lang="en-GB" sz="3200" dirty="0">
              <a:solidFill>
                <a:srgbClr val="FFFFFF"/>
              </a:solidFill>
              <a:cs typeface="+mn-cs"/>
            </a:endParaRPr>
          </a:p>
          <a:p>
            <a:pPr marL="514350" indent="-514350">
              <a:buFontTx/>
              <a:buAutoNum type="alphaLcParenBoth" startAt="2"/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 	9y</a:t>
            </a:r>
            <a:r>
              <a:rPr lang="en-GB" sz="3200" baseline="30000" dirty="0">
                <a:solidFill>
                  <a:srgbClr val="FFFFFF"/>
                </a:solidFill>
                <a:cs typeface="+mn-cs"/>
              </a:rPr>
              <a:t>2</a:t>
            </a:r>
            <a:r>
              <a:rPr lang="en-GB" sz="3200" dirty="0">
                <a:solidFill>
                  <a:srgbClr val="FFFFFF"/>
                </a:solidFill>
                <a:cs typeface="+mn-cs"/>
              </a:rPr>
              <a:t> and 6y</a:t>
            </a:r>
          </a:p>
          <a:p>
            <a:pPr marL="971550" lvl="1" indent="-514350">
              <a:defRPr/>
            </a:pPr>
            <a:endParaRPr lang="en-GB" sz="3200" dirty="0">
              <a:solidFill>
                <a:srgbClr val="FFFFFF"/>
              </a:solidFill>
              <a:cs typeface="+mn-cs"/>
            </a:endParaRPr>
          </a:p>
          <a:p>
            <a:pPr marL="514350" indent="-514350"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(c) 	4h and 12h</a:t>
            </a:r>
            <a:r>
              <a:rPr lang="en-GB" sz="3200" baseline="30000" dirty="0">
                <a:solidFill>
                  <a:srgbClr val="FFFFFF"/>
                </a:solidFill>
                <a:cs typeface="+mn-cs"/>
              </a:rPr>
              <a:t>2</a:t>
            </a:r>
            <a:endParaRPr lang="en-GB" sz="3200" dirty="0">
              <a:solidFill>
                <a:srgbClr val="FFFFFF"/>
              </a:solidFill>
              <a:cs typeface="+mn-cs"/>
            </a:endParaRPr>
          </a:p>
          <a:p>
            <a:pPr marL="514350" indent="-514350">
              <a:defRPr/>
            </a:pPr>
            <a:endParaRPr lang="en-GB" sz="3200" dirty="0">
              <a:solidFill>
                <a:srgbClr val="FFFFFF"/>
              </a:solidFill>
              <a:cs typeface="+mn-cs"/>
            </a:endParaRPr>
          </a:p>
          <a:p>
            <a:pPr marL="514350" indent="-514350">
              <a:defRPr/>
            </a:pPr>
            <a:r>
              <a:rPr lang="en-GB" sz="3200" dirty="0">
                <a:solidFill>
                  <a:srgbClr val="FFFFFF"/>
                </a:solidFill>
                <a:cs typeface="+mn-cs"/>
              </a:rPr>
              <a:t>(d)	ab</a:t>
            </a:r>
            <a:r>
              <a:rPr lang="en-GB" sz="3200" baseline="30000" dirty="0">
                <a:solidFill>
                  <a:srgbClr val="FFFFFF"/>
                </a:solidFill>
                <a:cs typeface="+mn-cs"/>
              </a:rPr>
              <a:t>2</a:t>
            </a:r>
            <a:r>
              <a:rPr lang="en-GB" sz="3200" dirty="0">
                <a:solidFill>
                  <a:srgbClr val="FFFFFF"/>
                </a:solidFill>
                <a:cs typeface="+mn-cs"/>
              </a:rPr>
              <a:t> and a</a:t>
            </a:r>
            <a:r>
              <a:rPr lang="en-GB" sz="3200" baseline="30000" dirty="0">
                <a:solidFill>
                  <a:srgbClr val="FFFFFF"/>
                </a:solidFill>
                <a:cs typeface="+mn-cs"/>
              </a:rPr>
              <a:t>2</a:t>
            </a:r>
            <a:r>
              <a:rPr lang="en-GB" sz="3200" dirty="0">
                <a:solidFill>
                  <a:srgbClr val="FFFFFF"/>
                </a:solidFill>
                <a:cs typeface="+mn-cs"/>
              </a:rPr>
              <a:t>b</a:t>
            </a:r>
          </a:p>
        </p:txBody>
      </p:sp>
      <p:sp>
        <p:nvSpPr>
          <p:cNvPr id="39946" name="TextBox 11">
            <a:extLst>
              <a:ext uri="{FF2B5EF4-FFF2-40B4-BE49-F238E27FC236}">
                <a16:creationId xmlns:a16="http://schemas.microsoft.com/office/drawing/2014/main" id="{10FC4A78-6FA0-42E4-B569-B47ABB0BE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1413" y="2667000"/>
            <a:ext cx="7826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>
                <a:solidFill>
                  <a:srgbClr val="FFFF00"/>
                </a:solidFill>
                <a:cs typeface="+mn-cs"/>
              </a:rPr>
              <a:t>8w</a:t>
            </a:r>
          </a:p>
        </p:txBody>
      </p:sp>
      <p:sp>
        <p:nvSpPr>
          <p:cNvPr id="39947" name="TextBox 12">
            <a:extLst>
              <a:ext uri="{FF2B5EF4-FFF2-40B4-BE49-F238E27FC236}">
                <a16:creationId xmlns:a16="http://schemas.microsoft.com/office/drawing/2014/main" id="{D4851CE0-FD74-41C0-8636-DDAE7D240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4588" y="3690938"/>
            <a:ext cx="7080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cs typeface="+mn-cs"/>
              </a:rPr>
              <a:t>3y</a:t>
            </a:r>
          </a:p>
        </p:txBody>
      </p:sp>
      <p:sp>
        <p:nvSpPr>
          <p:cNvPr id="39948" name="TextBox 13">
            <a:extLst>
              <a:ext uri="{FF2B5EF4-FFF2-40B4-BE49-F238E27FC236}">
                <a16:creationId xmlns:a16="http://schemas.microsoft.com/office/drawing/2014/main" id="{A5B6D377-93C7-4BF8-96D0-40DA539CD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4588" y="4600575"/>
            <a:ext cx="7318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cs typeface="+mn-cs"/>
              </a:rPr>
              <a:t>4h</a:t>
            </a:r>
          </a:p>
        </p:txBody>
      </p:sp>
      <p:sp>
        <p:nvSpPr>
          <p:cNvPr id="39949" name="TextBox 14">
            <a:extLst>
              <a:ext uri="{FF2B5EF4-FFF2-40B4-BE49-F238E27FC236}">
                <a16:creationId xmlns:a16="http://schemas.microsoft.com/office/drawing/2014/main" id="{799DB695-9943-4392-9C1C-A890712E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175" y="5611813"/>
            <a:ext cx="695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600" dirty="0" err="1">
                <a:solidFill>
                  <a:srgbClr val="FFFF00"/>
                </a:solidFill>
                <a:cs typeface="+mn-cs"/>
              </a:rPr>
              <a:t>ab</a:t>
            </a:r>
            <a:endParaRPr lang="en-GB" sz="36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15" name="Text Box 20">
            <a:extLst>
              <a:ext uri="{FF2B5EF4-FFF2-40B4-BE49-F238E27FC236}">
                <a16:creationId xmlns:a16="http://schemas.microsoft.com/office/drawing/2014/main" id="{EAAA2E2E-9E81-4761-8178-050CF7DA6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/>
      <p:bldP spid="39947" grpId="0"/>
      <p:bldP spid="39948" grpId="0"/>
      <p:bldP spid="399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08D88922-CFE8-460A-9382-58522024DFB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41920D0-FDC1-4D8E-B817-E8CD2C40B188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2A3AE19E-6E36-423F-A947-84E3315DCE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95861921-77EB-45C7-AB9F-A4C46DCA7DD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F6D00295-CC03-4225-91E6-F221DC51A9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216D5DB6-247F-4E80-BD93-816EE48E5F2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0659855F-CA19-4D52-941C-6CA9BB01D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1957388"/>
          <a:ext cx="6883400" cy="423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1840" imgH="2679480" progId="Equation.DSMT4">
                  <p:embed/>
                </p:oleObj>
              </mc:Choice>
              <mc:Fallback>
                <p:oleObj name="Equation" r:id="rId3" imgW="4101840" imgH="267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957388"/>
                        <a:ext cx="6883400" cy="423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5B53EF37-3D1E-425B-AF24-30D179CF5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8">
            <a:extLst>
              <a:ext uri="{FF2B5EF4-FFF2-40B4-BE49-F238E27FC236}">
                <a16:creationId xmlns:a16="http://schemas.microsoft.com/office/drawing/2014/main" id="{7926D3D6-5850-460D-9691-8C3130781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9088" y="4657725"/>
            <a:ext cx="1435100" cy="7239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1034" name="AutoShape 19">
            <a:extLst>
              <a:ext uri="{FF2B5EF4-FFF2-40B4-BE49-F238E27FC236}">
                <a16:creationId xmlns:a16="http://schemas.microsoft.com/office/drawing/2014/main" id="{EA76F385-4F65-4375-8709-64072253F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5775" y="4668838"/>
            <a:ext cx="714375" cy="712787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1035" name="Text Box 21">
            <a:extLst>
              <a:ext uri="{FF2B5EF4-FFF2-40B4-BE49-F238E27FC236}">
                <a16:creationId xmlns:a16="http://schemas.microsoft.com/office/drawing/2014/main" id="{C459124D-A309-4BF9-8619-722C23BC6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9450" y="541337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6cm</a:t>
            </a:r>
          </a:p>
        </p:txBody>
      </p:sp>
      <p:sp>
        <p:nvSpPr>
          <p:cNvPr id="1036" name="Text Box 22">
            <a:extLst>
              <a:ext uri="{FF2B5EF4-FFF2-40B4-BE49-F238E27FC236}">
                <a16:creationId xmlns:a16="http://schemas.microsoft.com/office/drawing/2014/main" id="{F13914B7-0485-4DFE-811D-6E6C15749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775" y="4764088"/>
            <a:ext cx="769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2cm</a:t>
            </a:r>
          </a:p>
        </p:txBody>
      </p:sp>
      <p:sp>
        <p:nvSpPr>
          <p:cNvPr id="1037" name="Text Box 23">
            <a:extLst>
              <a:ext uri="{FF2B5EF4-FFF2-40B4-BE49-F238E27FC236}">
                <a16:creationId xmlns:a16="http://schemas.microsoft.com/office/drawing/2014/main" id="{90DBCB10-933E-41D8-A40A-39ACF9060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6100" y="541337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2cm</a:t>
            </a:r>
          </a:p>
        </p:txBody>
      </p:sp>
      <p:sp>
        <p:nvSpPr>
          <p:cNvPr id="1038" name="Text Box 24">
            <a:extLst>
              <a:ext uri="{FF2B5EF4-FFF2-40B4-BE49-F238E27FC236}">
                <a16:creationId xmlns:a16="http://schemas.microsoft.com/office/drawing/2014/main" id="{115C8EBD-92A1-4687-A658-B66AF53DF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0" y="4764088"/>
            <a:ext cx="769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3cm</a:t>
            </a:r>
          </a:p>
        </p:txBody>
      </p:sp>
      <p:sp>
        <p:nvSpPr>
          <p:cNvPr id="15" name="Text Box 20">
            <a:extLst>
              <a:ext uri="{FF2B5EF4-FFF2-40B4-BE49-F238E27FC236}">
                <a16:creationId xmlns:a16="http://schemas.microsoft.com/office/drawing/2014/main" id="{0702173A-90E7-4A4C-9A56-1F7AFCAC0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11512962-35A9-4E15-B69C-14E7B17A1B9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E83DF1-D96E-45B1-84FB-6A9BAFDA22B4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23A8236A-26FE-4C9D-B3E4-D4F541B9BE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992845BA-789A-496B-BEDA-3D6970F48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cs typeface="+mn-cs"/>
            </a:endParaRPr>
          </a:p>
        </p:txBody>
      </p:sp>
      <p:sp>
        <p:nvSpPr>
          <p:cNvPr id="69637" name="Text Box 3">
            <a:extLst>
              <a:ext uri="{FF2B5EF4-FFF2-40B4-BE49-F238E27FC236}">
                <a16:creationId xmlns:a16="http://schemas.microsoft.com/office/drawing/2014/main" id="{A17D3BDE-294C-4786-A504-AEE6972DA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FFFFFF"/>
              </a:solidFill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</a:rPr>
              <a:t>Now try Ex 2</a:t>
            </a:r>
          </a:p>
          <a:p>
            <a:pPr algn="ctr" eaLnBrk="1" hangingPunct="1"/>
            <a:endParaRPr lang="en-GB" altLang="en-US" sz="4000">
              <a:solidFill>
                <a:srgbClr val="FFFFFF"/>
              </a:solidFill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</a:rPr>
              <a:t>Ch15 (page 173)</a:t>
            </a:r>
          </a:p>
        </p:txBody>
      </p:sp>
      <p:pic>
        <p:nvPicPr>
          <p:cNvPr id="69638" name="Picture 4" descr="ag00463_">
            <a:extLst>
              <a:ext uri="{FF2B5EF4-FFF2-40B4-BE49-F238E27FC236}">
                <a16:creationId xmlns:a16="http://schemas.microsoft.com/office/drawing/2014/main" id="{1E767FD2-FC52-49CE-BE01-C3F99129A24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9" name="Picture 5" descr="scottishflag">
            <a:extLst>
              <a:ext uri="{FF2B5EF4-FFF2-40B4-BE49-F238E27FC236}">
                <a16:creationId xmlns:a16="http://schemas.microsoft.com/office/drawing/2014/main" id="{9B6F951C-519D-4B6E-BEEA-41FDCE494C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0" name="Picture 6" descr="Office Objects 0572">
            <a:extLst>
              <a:ext uri="{FF2B5EF4-FFF2-40B4-BE49-F238E27FC236}">
                <a16:creationId xmlns:a16="http://schemas.microsoft.com/office/drawing/2014/main" id="{15434DB0-5264-48F7-B3EB-8B614E7BDE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1" name="Text Box 7">
            <a:extLst>
              <a:ext uri="{FF2B5EF4-FFF2-40B4-BE49-F238E27FC236}">
                <a16:creationId xmlns:a16="http://schemas.microsoft.com/office/drawing/2014/main" id="{096BBAF6-D9EE-4351-8264-88A013607D1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8136" name="Rectangle 8">
            <a:extLst>
              <a:ext uri="{FF2B5EF4-FFF2-40B4-BE49-F238E27FC236}">
                <a16:creationId xmlns:a16="http://schemas.microsoft.com/office/drawing/2014/main" id="{ECC5B2CD-2E15-4F8B-AB27-0B0BFB84F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392113"/>
            <a:ext cx="50625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88" tIns="47893" rIns="95788" bIns="47893" anchor="ctr" anchorCtr="1"/>
          <a:lstStyle/>
          <a:p>
            <a:pPr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actors</a:t>
            </a: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7F50AA71-0C80-4A99-A177-400F256F4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AE97920B-A510-407B-A275-917E1BFE27D0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>
                <a:solidFill>
                  <a:srgbClr val="FFFF00"/>
                </a:solidFill>
              </a:rPr>
              <a:t>Starter Questions</a:t>
            </a:r>
          </a:p>
        </p:txBody>
      </p:sp>
      <p:sp>
        <p:nvSpPr>
          <p:cNvPr id="13" name="Rectangle 18">
            <a:extLst>
              <a:ext uri="{FF2B5EF4-FFF2-40B4-BE49-F238E27FC236}">
                <a16:creationId xmlns:a16="http://schemas.microsoft.com/office/drawing/2014/main" id="{B1A0D2EF-A6E7-42A7-AEAE-4DCC69DCDCF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3DBB07-189E-4AEC-98AD-103B0F199DE8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C505A9D7-6D5F-4174-A284-3F42CD914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D2801866-898F-430E-845D-F2AD2B72F75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50633CBA-C9F7-4E86-8E40-A28926ED46E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www.mathsrevision.com</a:t>
            </a:r>
          </a:p>
        </p:txBody>
      </p:sp>
      <p:sp>
        <p:nvSpPr>
          <p:cNvPr id="2056" name="Text Box 7">
            <a:extLst>
              <a:ext uri="{FF2B5EF4-FFF2-40B4-BE49-F238E27FC236}">
                <a16:creationId xmlns:a16="http://schemas.microsoft.com/office/drawing/2014/main" id="{00C00780-BECF-4415-BE2E-0183E413B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3" y="1974850"/>
            <a:ext cx="81168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CC"/>
                </a:solidFill>
                <a:cs typeface="+mn-cs"/>
              </a:rPr>
              <a:t>Q1.	Expand out	a (4y – 3x)	-2y </a:t>
            </a:r>
          </a:p>
        </p:txBody>
      </p:sp>
      <p:sp>
        <p:nvSpPr>
          <p:cNvPr id="2057" name="Text Box 8">
            <a:extLst>
              <a:ext uri="{FF2B5EF4-FFF2-40B4-BE49-F238E27FC236}">
                <a16:creationId xmlns:a16="http://schemas.microsoft.com/office/drawing/2014/main" id="{7380AE51-AAE8-4D42-B78F-235652FCE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3524250"/>
            <a:ext cx="39322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CC"/>
                </a:solidFill>
                <a:cs typeface="+mn-cs"/>
              </a:rPr>
              <a:t>Q2.	Write out in full</a:t>
            </a:r>
          </a:p>
        </p:txBody>
      </p:sp>
      <p:pic>
        <p:nvPicPr>
          <p:cNvPr id="3082" name="Picture 16" descr="Office Objects 0572">
            <a:extLst>
              <a:ext uri="{FF2B5EF4-FFF2-40B4-BE49-F238E27FC236}">
                <a16:creationId xmlns:a16="http://schemas.microsoft.com/office/drawing/2014/main" id="{3500C80C-EABB-46C5-A4DC-8551A7B07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Text Box 8">
            <a:extLst>
              <a:ext uri="{FF2B5EF4-FFF2-40B4-BE49-F238E27FC236}">
                <a16:creationId xmlns:a16="http://schemas.microsoft.com/office/drawing/2014/main" id="{41B735CA-A4D4-4BA7-9873-802EBCDF5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219700"/>
            <a:ext cx="768191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CC"/>
                </a:solidFill>
                <a:cs typeface="+mn-cs"/>
              </a:rPr>
              <a:t>Q3.	True or False all the factors of 5x</a:t>
            </a:r>
            <a:r>
              <a:rPr lang="en-GB" sz="2800" baseline="30000">
                <a:solidFill>
                  <a:srgbClr val="FFFFCC"/>
                </a:solidFill>
                <a:cs typeface="+mn-cs"/>
              </a:rPr>
              <a:t>2 </a:t>
            </a:r>
            <a:r>
              <a:rPr lang="en-GB" sz="2800">
                <a:solidFill>
                  <a:srgbClr val="FFFFCC"/>
                </a:solidFill>
                <a:cs typeface="+mn-cs"/>
              </a:rPr>
              <a:t>are</a:t>
            </a:r>
          </a:p>
          <a:p>
            <a:pPr>
              <a:defRPr/>
            </a:pPr>
            <a:r>
              <a:rPr lang="en-GB" sz="2800">
                <a:solidFill>
                  <a:srgbClr val="FFFFCC"/>
                </a:solidFill>
                <a:cs typeface="+mn-cs"/>
              </a:rPr>
              <a:t>	1, x, 5</a:t>
            </a:r>
            <a:endParaRPr lang="en-GB" sz="2800">
              <a:solidFill>
                <a:srgbClr val="FFFF00"/>
              </a:solidFill>
              <a:cs typeface="+mn-cs"/>
            </a:endParaRPr>
          </a:p>
        </p:txBody>
      </p:sp>
      <p:graphicFrame>
        <p:nvGraphicFramePr>
          <p:cNvPr id="3074" name="Object 12">
            <a:extLst>
              <a:ext uri="{FF2B5EF4-FFF2-40B4-BE49-F238E27FC236}">
                <a16:creationId xmlns:a16="http://schemas.microsoft.com/office/drawing/2014/main" id="{294B04DC-ADC1-40FA-8BA7-0E49F7602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6050" y="4127500"/>
          <a:ext cx="27114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127500"/>
                        <a:ext cx="2711450" cy="8350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>
            <a:extLst>
              <a:ext uri="{FF2B5EF4-FFF2-40B4-BE49-F238E27FC236}">
                <a16:creationId xmlns:a16="http://schemas.microsoft.com/office/drawing/2014/main" id="{5C52EA8F-1E3B-4D51-A7E0-2654B675B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04BCC08D-A567-4A70-8492-F7641DA98A7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6F4D33-FB68-404A-875C-FC793BDADB05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60937AC8-5E6A-445A-B32A-8CAA3297FD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781300" y="6191250"/>
            <a:ext cx="3467100" cy="514350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www.mathsrevision.com</a:t>
            </a:r>
          </a:p>
        </p:txBody>
      </p:sp>
      <p:pic>
        <p:nvPicPr>
          <p:cNvPr id="70660" name="Picture 2" descr="Office Objects 0572">
            <a:extLst>
              <a:ext uri="{FF2B5EF4-FFF2-40B4-BE49-F238E27FC236}">
                <a16:creationId xmlns:a16="http://schemas.microsoft.com/office/drawing/2014/main" id="{B9D95B9A-8520-414E-A4E5-2A821F23D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3">
            <a:extLst>
              <a:ext uri="{FF2B5EF4-FFF2-40B4-BE49-F238E27FC236}">
                <a16:creationId xmlns:a16="http://schemas.microsoft.com/office/drawing/2014/main" id="{115E3205-3013-4648-877D-152693379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79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13AD1028-E9A4-4EC4-97E3-D30006066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65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32808DC5-B3A8-4E5F-BC30-25B7C7036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identify the HCF for given term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8680" name="Line 6">
            <a:extLst>
              <a:ext uri="{FF2B5EF4-FFF2-40B4-BE49-F238E27FC236}">
                <a16:creationId xmlns:a16="http://schemas.microsoft.com/office/drawing/2014/main" id="{83DA5758-D1CB-450B-A965-10EE6B2F8F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val="FFFFFF"/>
              </a:solidFill>
              <a:cs typeface="+mn-cs"/>
            </a:endParaRPr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ED5D34D1-C256-4E88-9AAC-6806167B7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 sz="1800">
                <a:solidFill>
                  <a:srgbClr val="FFFF00"/>
                </a:solidFill>
              </a:rPr>
              <a:t>To show how to factorise terms using the Highest Common Factor and one bracket term.</a:t>
            </a:r>
          </a:p>
        </p:txBody>
      </p:sp>
      <p:sp>
        <p:nvSpPr>
          <p:cNvPr id="46088" name="Rectangle 8">
            <a:extLst>
              <a:ext uri="{FF2B5EF4-FFF2-40B4-BE49-F238E27FC236}">
                <a16:creationId xmlns:a16="http://schemas.microsoft.com/office/drawing/2014/main" id="{91447F21-732B-4769-8FC1-E2EA286AD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4076700"/>
            <a:ext cx="36353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actorise terms using the HCF and one bracket term.</a:t>
            </a:r>
          </a:p>
        </p:txBody>
      </p:sp>
      <p:pic>
        <p:nvPicPr>
          <p:cNvPr id="70667" name="Picture 9" descr="scottishflag">
            <a:extLst>
              <a:ext uri="{FF2B5EF4-FFF2-40B4-BE49-F238E27FC236}">
                <a16:creationId xmlns:a16="http://schemas.microsoft.com/office/drawing/2014/main" id="{7E8039F0-DFA1-4F5A-B2D9-6B684CF05D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8" name="Text Box 10">
            <a:extLst>
              <a:ext uri="{FF2B5EF4-FFF2-40B4-BE49-F238E27FC236}">
                <a16:creationId xmlns:a16="http://schemas.microsoft.com/office/drawing/2014/main" id="{202D4A54-0E85-4684-9DA2-CB127E0680D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6091" name="Rectangle 11">
            <a:extLst>
              <a:ext uri="{FF2B5EF4-FFF2-40B4-BE49-F238E27FC236}">
                <a16:creationId xmlns:a16="http://schemas.microsoft.com/office/drawing/2014/main" id="{F5875F55-33C6-4171-80EE-26370DC94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actorising</a:t>
            </a:r>
          </a:p>
        </p:txBody>
      </p:sp>
      <p:sp>
        <p:nvSpPr>
          <p:cNvPr id="28686" name="Text Box 12">
            <a:extLst>
              <a:ext uri="{FF2B5EF4-FFF2-40B4-BE49-F238E27FC236}">
                <a16:creationId xmlns:a16="http://schemas.microsoft.com/office/drawing/2014/main" id="{4FBE52AA-C1BA-4789-B169-E843A98E5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363" y="1355725"/>
            <a:ext cx="214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FF"/>
                </a:solidFill>
                <a:cs typeface="+mn-cs"/>
              </a:rPr>
              <a:t>Using Factors</a:t>
            </a: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7682BE57-4766-43EB-9390-7E61C351C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087" grpId="0"/>
      <p:bldP spid="4608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3120A237-42EC-484D-A9EA-999DD0E1430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681656-22B9-4979-AFE2-8B887C75442A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595F7061-364B-4BD8-A16B-684F047EB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3600450" cy="457200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www.mathsrevision.com</a:t>
            </a:r>
          </a:p>
        </p:txBody>
      </p:sp>
      <p:pic>
        <p:nvPicPr>
          <p:cNvPr id="71684" name="Picture 2" descr="scottishflag">
            <a:extLst>
              <a:ext uri="{FF2B5EF4-FFF2-40B4-BE49-F238E27FC236}">
                <a16:creationId xmlns:a16="http://schemas.microsoft.com/office/drawing/2014/main" id="{953D803B-F37F-46EC-8D00-B59736512F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Rectangle 3">
            <a:extLst>
              <a:ext uri="{FF2B5EF4-FFF2-40B4-BE49-F238E27FC236}">
                <a16:creationId xmlns:a16="http://schemas.microsoft.com/office/drawing/2014/main" id="{A09853B0-9524-4CAB-8732-511B9752D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392113"/>
            <a:ext cx="50625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88" tIns="47893" rIns="95788" bIns="47893" anchor="ctr" anchorCtr="1"/>
          <a:lstStyle/>
          <a:p>
            <a:pPr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actorising</a:t>
            </a:r>
          </a:p>
        </p:txBody>
      </p:sp>
      <p:sp>
        <p:nvSpPr>
          <p:cNvPr id="71686" name="Text Box 4">
            <a:extLst>
              <a:ext uri="{FF2B5EF4-FFF2-40B4-BE49-F238E27FC236}">
                <a16:creationId xmlns:a16="http://schemas.microsoft.com/office/drawing/2014/main" id="{0C4C0C35-1A71-4B00-A336-A444998B0CC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71687" name="Picture 5" descr="Office Objects 0572">
            <a:extLst>
              <a:ext uri="{FF2B5EF4-FFF2-40B4-BE49-F238E27FC236}">
                <a16:creationId xmlns:a16="http://schemas.microsoft.com/office/drawing/2014/main" id="{E1FB70DA-4D1A-4C56-BDE9-6E6B192F9B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Box 7">
            <a:extLst>
              <a:ext uri="{FF2B5EF4-FFF2-40B4-BE49-F238E27FC236}">
                <a16:creationId xmlns:a16="http://schemas.microsoft.com/office/drawing/2014/main" id="{37B5A54D-5D83-4FB3-9E9B-AC8F7DF72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43100"/>
            <a:ext cx="1571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>
                <a:solidFill>
                  <a:srgbClr val="FFFFFF"/>
                </a:solidFill>
                <a:cs typeface="+mn-cs"/>
              </a:rPr>
              <a:t>Example</a:t>
            </a:r>
            <a:endParaRPr lang="en-GB" sz="2400" u="sng">
              <a:solidFill>
                <a:srgbClr val="FFFFFF"/>
              </a:solidFill>
              <a:cs typeface="+mn-cs"/>
            </a:endParaRPr>
          </a:p>
        </p:txBody>
      </p:sp>
      <p:sp>
        <p:nvSpPr>
          <p:cNvPr id="29705" name="TextBox 8">
            <a:extLst>
              <a:ext uri="{FF2B5EF4-FFF2-40B4-BE49-F238E27FC236}">
                <a16:creationId xmlns:a16="http://schemas.microsoft.com/office/drawing/2014/main" id="{9765C6AD-3592-4A17-A28D-8BAF235A0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1905000"/>
            <a:ext cx="3084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Factorise </a:t>
            </a:r>
            <a:r>
              <a:rPr lang="en-GB" sz="2800">
                <a:solidFill>
                  <a:srgbClr val="FFFF00"/>
                </a:solidFill>
                <a:cs typeface="+mn-cs"/>
              </a:rPr>
              <a:t>3x + 15</a:t>
            </a:r>
            <a:endParaRPr lang="en-GB" sz="2400">
              <a:solidFill>
                <a:srgbClr val="FFFF00"/>
              </a:solidFill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52894DC-D447-4040-9B3F-E4C0D3EC5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2800350"/>
            <a:ext cx="5803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1. 	Find the HCF for </a:t>
            </a:r>
            <a:r>
              <a:rPr lang="en-GB" sz="2800">
                <a:solidFill>
                  <a:srgbClr val="FFFF00"/>
                </a:solidFill>
                <a:cs typeface="+mn-cs"/>
              </a:rPr>
              <a:t> 3x and 15</a:t>
            </a:r>
            <a:endParaRPr lang="en-GB" sz="2400">
              <a:solidFill>
                <a:srgbClr val="FFFF00"/>
              </a:solidFill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A1327F-F730-4E81-A702-357BEFAB0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2800350"/>
            <a:ext cx="404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3</a:t>
            </a:r>
            <a:endParaRPr lang="en-GB" sz="2400">
              <a:solidFill>
                <a:srgbClr val="FFFF00"/>
              </a:solidFill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5DDEC35-9611-4C2C-98AA-B892F90C8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3543300"/>
            <a:ext cx="61547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2. 	HCF goes outside the bracket</a:t>
            </a:r>
            <a:endParaRPr lang="en-GB" sz="2400">
              <a:solidFill>
                <a:srgbClr val="FFFF00"/>
              </a:solidFill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3B966A4-BC46-4936-BA9D-90E56C861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050" y="3543300"/>
            <a:ext cx="1633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3(         )</a:t>
            </a:r>
            <a:endParaRPr lang="en-GB" sz="2400">
              <a:solidFill>
                <a:srgbClr val="FFFF00"/>
              </a:solidFill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7942B1-7447-4B8F-B04A-F958928A8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4305300"/>
            <a:ext cx="71755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>
              <a:buFontTx/>
              <a:buAutoNum type="arabicPeriod" startAt="3"/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 	To see what goes inside the bracket</a:t>
            </a:r>
          </a:p>
          <a:p>
            <a:pPr marL="514350" indent="-514350"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		divide each term by HCF</a:t>
            </a:r>
            <a:endParaRPr lang="en-GB" sz="2400">
              <a:solidFill>
                <a:srgbClr val="FFFF00"/>
              </a:solidFill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F7995B-4E10-445B-A286-B6358F66D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410200"/>
            <a:ext cx="1831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3x ÷ 3 = x</a:t>
            </a:r>
            <a:endParaRPr lang="en-GB" sz="2400">
              <a:solidFill>
                <a:srgbClr val="FFFF00"/>
              </a:solidFill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C1154FA-94EB-40AD-915E-AA30EB330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0" y="5410200"/>
            <a:ext cx="1790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15 ÷ 3 = 5</a:t>
            </a:r>
            <a:endParaRPr lang="en-GB" sz="2400">
              <a:solidFill>
                <a:srgbClr val="FFFF00"/>
              </a:solidFill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7A9617A-A0E7-420E-AB58-89C43208D170}"/>
              </a:ext>
            </a:extLst>
          </p:cNvPr>
          <p:cNvSpPr txBox="1"/>
          <p:nvPr/>
        </p:nvSpPr>
        <p:spPr>
          <a:xfrm>
            <a:off x="7067550" y="5410200"/>
            <a:ext cx="1701800" cy="523875"/>
          </a:xfrm>
          <a:prstGeom prst="rect">
            <a:avLst/>
          </a:prstGeom>
          <a:solidFill>
            <a:schemeClr val="tx1">
              <a:lumMod val="50000"/>
            </a:schemeClr>
          </a:solidFill>
          <a:ln w="571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3( x + 5 )</a:t>
            </a:r>
            <a:endParaRPr lang="en-GB" sz="24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9D318038-7762-4718-9D1C-95467FBD75A5}"/>
              </a:ext>
            </a:extLst>
          </p:cNvPr>
          <p:cNvSpPr/>
          <p:nvPr/>
        </p:nvSpPr>
        <p:spPr>
          <a:xfrm>
            <a:off x="3886200" y="57150"/>
            <a:ext cx="5238750" cy="3048000"/>
          </a:xfrm>
          <a:prstGeom prst="cloud">
            <a:avLst/>
          </a:prstGeom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Check by multiplying out the bracket to get back to where you started</a:t>
            </a:r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7C972A48-1C51-48AA-9165-4255A1C8B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6" grpId="0"/>
      <p:bldP spid="17" grpId="0"/>
      <p:bldP spid="18" grpId="0"/>
      <p:bldP spid="19" grpId="0" animBg="1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FB316852-7786-4754-949A-122D95FFBA2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66800" y="6545263"/>
            <a:ext cx="1905000" cy="293687"/>
          </a:xfrm>
        </p:spPr>
        <p:txBody>
          <a:bodyPr/>
          <a:lstStyle/>
          <a:p>
            <a:pPr>
              <a:defRPr/>
            </a:pPr>
            <a:fld id="{FE681656-22B9-4979-AFE2-8B887C75442A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482AEB67-8A4E-43D1-B8C1-61906D7F7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545263"/>
            <a:ext cx="3600450" cy="293687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www.mathsrevision.com</a:t>
            </a:r>
          </a:p>
        </p:txBody>
      </p:sp>
      <p:pic>
        <p:nvPicPr>
          <p:cNvPr id="72708" name="Picture 2" descr="scottishflag">
            <a:extLst>
              <a:ext uri="{FF2B5EF4-FFF2-40B4-BE49-F238E27FC236}">
                <a16:creationId xmlns:a16="http://schemas.microsoft.com/office/drawing/2014/main" id="{7A5D6930-8B32-4FC1-AE8B-EED45AED02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Rectangle 3">
            <a:extLst>
              <a:ext uri="{FF2B5EF4-FFF2-40B4-BE49-F238E27FC236}">
                <a16:creationId xmlns:a16="http://schemas.microsoft.com/office/drawing/2014/main" id="{D342E37B-3A1D-4AEE-A0B1-2B5B3BA44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392113"/>
            <a:ext cx="50625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88" tIns="47893" rIns="95788" bIns="47893" anchor="ctr" anchorCtr="1"/>
          <a:lstStyle/>
          <a:p>
            <a:pPr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actorising</a:t>
            </a:r>
          </a:p>
        </p:txBody>
      </p:sp>
      <p:sp>
        <p:nvSpPr>
          <p:cNvPr id="72710" name="Text Box 4">
            <a:extLst>
              <a:ext uri="{FF2B5EF4-FFF2-40B4-BE49-F238E27FC236}">
                <a16:creationId xmlns:a16="http://schemas.microsoft.com/office/drawing/2014/main" id="{686B80C7-EC4C-4F6A-A50F-3F84933A312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72711" name="Picture 5" descr="Office Objects 0572">
            <a:extLst>
              <a:ext uri="{FF2B5EF4-FFF2-40B4-BE49-F238E27FC236}">
                <a16:creationId xmlns:a16="http://schemas.microsoft.com/office/drawing/2014/main" id="{48AB60C4-F7FA-4EFD-B57E-05FD51897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TextBox 7">
            <a:extLst>
              <a:ext uri="{FF2B5EF4-FFF2-40B4-BE49-F238E27FC236}">
                <a16:creationId xmlns:a16="http://schemas.microsoft.com/office/drawing/2014/main" id="{E61DD228-F521-49C7-A2EA-A2C7DC328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43100"/>
            <a:ext cx="1571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>
                <a:solidFill>
                  <a:srgbClr val="FFFFFF"/>
                </a:solidFill>
                <a:cs typeface="+mn-cs"/>
              </a:rPr>
              <a:t>Example</a:t>
            </a:r>
            <a:endParaRPr lang="en-GB" sz="2400" u="sng">
              <a:solidFill>
                <a:srgbClr val="FFFFFF"/>
              </a:solidFill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85D3CB-97A3-47AE-BC14-A2A40C663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2800350"/>
            <a:ext cx="6611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1. 	Find the HCF for </a:t>
            </a:r>
            <a:r>
              <a:rPr lang="en-GB" sz="2800" dirty="0">
                <a:solidFill>
                  <a:srgbClr val="FFFF00"/>
                </a:solidFill>
                <a:cs typeface="+mn-cs"/>
              </a:rPr>
              <a:t> 2x</a:t>
            </a:r>
            <a:r>
              <a:rPr lang="en-GB" sz="2800" baseline="30000" dirty="0">
                <a:solidFill>
                  <a:srgbClr val="FFFF00"/>
                </a:solidFill>
                <a:cs typeface="+mn-cs"/>
              </a:rPr>
              <a:t>2</a:t>
            </a:r>
            <a:r>
              <a:rPr lang="en-GB" sz="2800" dirty="0">
                <a:solidFill>
                  <a:srgbClr val="FFFF00"/>
                </a:solidFill>
                <a:cs typeface="+mn-cs"/>
              </a:rPr>
              <a:t>, 4xy and 6</a:t>
            </a:r>
            <a:endParaRPr lang="en-GB" sz="24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5E4102-3B9E-4CDD-8672-2EBBBBD6D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2800350"/>
            <a:ext cx="404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2</a:t>
            </a:r>
            <a:endParaRPr lang="en-GB" sz="24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F90181-9A54-40AB-9A0C-238B78472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3543300"/>
            <a:ext cx="61547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2. 	HCF goes outside the bracket</a:t>
            </a:r>
            <a:endParaRPr lang="en-GB" sz="24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223D935-F7F1-46C9-808E-B41A93A27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0" y="3543300"/>
            <a:ext cx="1633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2(         )</a:t>
            </a:r>
            <a:endParaRPr lang="en-GB" sz="24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E8373A-04A5-4F84-915B-151C4D722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4305300"/>
            <a:ext cx="71755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>
              <a:buFontTx/>
              <a:buAutoNum type="arabicPeriod" startAt="3"/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 	To see what goes inside the bracket</a:t>
            </a:r>
          </a:p>
          <a:p>
            <a:pPr marL="514350" indent="-514350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		divide each term by HCF</a:t>
            </a:r>
            <a:endParaRPr lang="en-GB" sz="24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6FF810-8F3E-453F-B817-2CBD3B142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738" y="5229225"/>
            <a:ext cx="21478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2x</a:t>
            </a:r>
            <a:r>
              <a:rPr lang="en-GB" sz="2800" baseline="30000" dirty="0">
                <a:solidFill>
                  <a:srgbClr val="FFFF00"/>
                </a:solidFill>
                <a:cs typeface="+mn-cs"/>
              </a:rPr>
              <a:t>2</a:t>
            </a:r>
            <a:r>
              <a:rPr lang="en-GB" sz="2800" dirty="0">
                <a:solidFill>
                  <a:srgbClr val="FFFF00"/>
                </a:solidFill>
                <a:cs typeface="+mn-cs"/>
              </a:rPr>
              <a:t> ÷ 2 = x</a:t>
            </a:r>
            <a:r>
              <a:rPr lang="en-GB" sz="2800" baseline="30000" dirty="0">
                <a:solidFill>
                  <a:srgbClr val="FFFF00"/>
                </a:solidFill>
                <a:cs typeface="+mn-cs"/>
              </a:rPr>
              <a:t>2</a:t>
            </a:r>
            <a:endParaRPr lang="en-GB" sz="2400" baseline="300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F01446D-FAB3-4BD4-A4EE-9B356084B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5848350"/>
            <a:ext cx="24511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4xy ÷ 2 = 2xy</a:t>
            </a:r>
            <a:endParaRPr lang="en-GB" sz="24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3587B09-77ED-4E07-AA7C-37BEE8B852B5}"/>
              </a:ext>
            </a:extLst>
          </p:cNvPr>
          <p:cNvSpPr txBox="1"/>
          <p:nvPr/>
        </p:nvSpPr>
        <p:spPr>
          <a:xfrm>
            <a:off x="6297613" y="5808663"/>
            <a:ext cx="2716212" cy="585787"/>
          </a:xfrm>
          <a:prstGeom prst="rect">
            <a:avLst/>
          </a:prstGeom>
          <a:solidFill>
            <a:schemeClr val="tx1">
              <a:lumMod val="50000"/>
            </a:schemeClr>
          </a:solidFill>
          <a:ln w="571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cs typeface="+mn-cs"/>
              </a:rPr>
              <a:t>2(x</a:t>
            </a:r>
            <a:r>
              <a:rPr lang="en-GB" sz="3200" baseline="30000" dirty="0">
                <a:solidFill>
                  <a:srgbClr val="FFFF00"/>
                </a:solidFill>
                <a:cs typeface="+mn-cs"/>
              </a:rPr>
              <a:t>2</a:t>
            </a:r>
            <a:r>
              <a:rPr lang="en-GB" sz="3200" dirty="0">
                <a:solidFill>
                  <a:srgbClr val="FFFF00"/>
                </a:solidFill>
                <a:cs typeface="+mn-cs"/>
              </a:rPr>
              <a:t>- 2xy +3)</a:t>
            </a:r>
            <a:endParaRPr lang="en-GB" sz="28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30737" name="TextBox 8">
            <a:extLst>
              <a:ext uri="{FF2B5EF4-FFF2-40B4-BE49-F238E27FC236}">
                <a16:creationId xmlns:a16="http://schemas.microsoft.com/office/drawing/2014/main" id="{6E78F34A-D166-49E4-8712-046860322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1905000"/>
            <a:ext cx="4060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Factorise </a:t>
            </a:r>
            <a:r>
              <a:rPr lang="en-GB" sz="2800" dirty="0">
                <a:solidFill>
                  <a:srgbClr val="FFFF00"/>
                </a:solidFill>
                <a:cs typeface="+mn-cs"/>
              </a:rPr>
              <a:t>2x</a:t>
            </a:r>
            <a:r>
              <a:rPr lang="en-GB" sz="2800" baseline="30000" dirty="0">
                <a:solidFill>
                  <a:srgbClr val="FFFF00"/>
                </a:solidFill>
                <a:cs typeface="+mn-cs"/>
              </a:rPr>
              <a:t>2</a:t>
            </a:r>
            <a:r>
              <a:rPr lang="en-GB" sz="2800" dirty="0">
                <a:solidFill>
                  <a:srgbClr val="FFFF00"/>
                </a:solidFill>
                <a:cs typeface="+mn-cs"/>
              </a:rPr>
              <a:t> – 4xy + 6</a:t>
            </a:r>
            <a:endParaRPr lang="en-GB" sz="24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290356B2-3543-45A4-86F6-2891882A8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7AE8227-4C8F-46E8-AB1D-B55FEB1FB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0" y="5240338"/>
            <a:ext cx="1652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6 ÷ 2 = 3</a:t>
            </a:r>
            <a:endParaRPr lang="en-GB" sz="2400" dirty="0">
              <a:solidFill>
                <a:srgbClr val="FFFF00"/>
              </a:solidFill>
              <a:cs typeface="+mn-cs"/>
            </a:endParaRP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78120A05-F290-421E-9681-210560DFA2B5}"/>
              </a:ext>
            </a:extLst>
          </p:cNvPr>
          <p:cNvSpPr/>
          <p:nvPr/>
        </p:nvSpPr>
        <p:spPr>
          <a:xfrm>
            <a:off x="3905250" y="0"/>
            <a:ext cx="5238750" cy="3048000"/>
          </a:xfrm>
          <a:prstGeom prst="cloud">
            <a:avLst/>
          </a:prstGeom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Check by multiplying out the bracket to get back to where you started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6" grpId="0"/>
      <p:bldP spid="17" grpId="0"/>
      <p:bldP spid="18" grpId="0"/>
      <p:bldP spid="19" grpId="0" animBg="1"/>
      <p:bldP spid="22" grpId="0"/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390ECCA9-9540-4ADB-8E93-73CDFC597D2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E83DF1-D96E-45B1-84FB-6A9BAFDA22B4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7DCC4CBC-1670-4B46-A688-2983947CCC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pic>
        <p:nvPicPr>
          <p:cNvPr id="73732" name="Picture 5" descr="scottishflag">
            <a:extLst>
              <a:ext uri="{FF2B5EF4-FFF2-40B4-BE49-F238E27FC236}">
                <a16:creationId xmlns:a16="http://schemas.microsoft.com/office/drawing/2014/main" id="{A3B2FDA1-624D-4AA9-A72C-62BAEC372B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3" name="Picture 6" descr="Office Objects 0572">
            <a:extLst>
              <a:ext uri="{FF2B5EF4-FFF2-40B4-BE49-F238E27FC236}">
                <a16:creationId xmlns:a16="http://schemas.microsoft.com/office/drawing/2014/main" id="{65B7515E-E845-4372-AFD9-5AA6895624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4" name="Text Box 7">
            <a:extLst>
              <a:ext uri="{FF2B5EF4-FFF2-40B4-BE49-F238E27FC236}">
                <a16:creationId xmlns:a16="http://schemas.microsoft.com/office/drawing/2014/main" id="{385C5F1C-0E6D-4CBF-802D-FB7C1E008C1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8136" name="Rectangle 8">
            <a:extLst>
              <a:ext uri="{FF2B5EF4-FFF2-40B4-BE49-F238E27FC236}">
                <a16:creationId xmlns:a16="http://schemas.microsoft.com/office/drawing/2014/main" id="{2C222422-4633-4614-9A33-7D75C3EA4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392113"/>
            <a:ext cx="50625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88" tIns="47893" rIns="95788" bIns="47893" anchor="ctr" anchorCtr="1"/>
          <a:lstStyle/>
          <a:p>
            <a:pPr>
              <a:defRPr/>
            </a:pPr>
            <a:r>
              <a:rPr lang="en-GB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actorising</a:t>
            </a:r>
          </a:p>
        </p:txBody>
      </p:sp>
      <p:sp>
        <p:nvSpPr>
          <p:cNvPr id="31752" name="TextBox 11">
            <a:extLst>
              <a:ext uri="{FF2B5EF4-FFF2-40B4-BE49-F238E27FC236}">
                <a16:creationId xmlns:a16="http://schemas.microsoft.com/office/drawing/2014/main" id="{862D081E-2D7F-4203-BC1A-6B7CF4F28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43100"/>
            <a:ext cx="4260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Factorise the following :</a:t>
            </a:r>
          </a:p>
        </p:txBody>
      </p:sp>
      <p:sp>
        <p:nvSpPr>
          <p:cNvPr id="31753" name="TextBox 11">
            <a:extLst>
              <a:ext uri="{FF2B5EF4-FFF2-40B4-BE49-F238E27FC236}">
                <a16:creationId xmlns:a16="http://schemas.microsoft.com/office/drawing/2014/main" id="{277906CA-E238-46E3-A687-72AC220C4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800350"/>
            <a:ext cx="3127375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(a)		3x + 6</a:t>
            </a:r>
          </a:p>
          <a:p>
            <a:pPr marL="514350" indent="-514350">
              <a:defRPr/>
            </a:pPr>
            <a:endParaRPr lang="en-GB" sz="2800" dirty="0">
              <a:solidFill>
                <a:srgbClr val="FFFFFF"/>
              </a:solidFill>
              <a:cs typeface="+mn-cs"/>
            </a:endParaRPr>
          </a:p>
          <a:p>
            <a:pPr marL="514350" indent="-514350">
              <a:buFontTx/>
              <a:buAutoNum type="alphaLcParenBoth" startAt="2"/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 	4xy – 2x</a:t>
            </a:r>
          </a:p>
          <a:p>
            <a:pPr marL="971550" lvl="1" indent="-514350">
              <a:defRPr/>
            </a:pPr>
            <a:endParaRPr lang="en-GB" sz="2800" dirty="0">
              <a:solidFill>
                <a:srgbClr val="FFFFFF"/>
              </a:solidFill>
              <a:cs typeface="+mn-cs"/>
            </a:endParaRPr>
          </a:p>
          <a:p>
            <a:pPr marL="514350" indent="-514350">
              <a:buFontTx/>
              <a:buAutoNum type="alphaLcParenBoth" startAt="3"/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 	6a + 7a</a:t>
            </a:r>
            <a:r>
              <a:rPr lang="en-GB" sz="2800" baseline="30000" dirty="0">
                <a:solidFill>
                  <a:srgbClr val="FFFFFF"/>
                </a:solidFill>
                <a:cs typeface="+mn-cs"/>
              </a:rPr>
              <a:t>2</a:t>
            </a:r>
            <a:endParaRPr lang="en-GB" sz="2800" dirty="0">
              <a:solidFill>
                <a:srgbClr val="FFFFFF"/>
              </a:solidFill>
              <a:cs typeface="+mn-cs"/>
            </a:endParaRPr>
          </a:p>
          <a:p>
            <a:pPr marL="514350" indent="-514350">
              <a:defRPr/>
            </a:pPr>
            <a:endParaRPr lang="en-GB" sz="2800" dirty="0">
              <a:solidFill>
                <a:srgbClr val="FFFFFF"/>
              </a:solidFill>
              <a:cs typeface="+mn-cs"/>
            </a:endParaRPr>
          </a:p>
          <a:p>
            <a:pPr marL="514350" indent="-514350"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(d)		xy</a:t>
            </a:r>
            <a:r>
              <a:rPr lang="en-GB" sz="2800" baseline="30000" dirty="0">
                <a:solidFill>
                  <a:srgbClr val="FFFFFF"/>
                </a:solidFill>
                <a:cs typeface="+mn-cs"/>
              </a:rPr>
              <a:t>2</a:t>
            </a:r>
            <a:r>
              <a:rPr lang="en-GB" sz="2800" dirty="0">
                <a:solidFill>
                  <a:srgbClr val="FFFFFF"/>
                </a:solidFill>
                <a:cs typeface="+mn-cs"/>
              </a:rPr>
              <a:t> -</a:t>
            </a:r>
            <a:r>
              <a:rPr lang="en-GB" sz="2800" dirty="0" err="1">
                <a:solidFill>
                  <a:srgbClr val="FFFFFF"/>
                </a:solidFill>
                <a:cs typeface="+mn-cs"/>
              </a:rPr>
              <a:t>xy</a:t>
            </a:r>
            <a:r>
              <a:rPr lang="en-GB" sz="2800" dirty="0">
                <a:solidFill>
                  <a:srgbClr val="FFFFFF"/>
                </a:solidFill>
                <a:cs typeface="+mn-cs"/>
              </a:rPr>
              <a:t> + 4x</a:t>
            </a:r>
          </a:p>
        </p:txBody>
      </p:sp>
      <p:sp>
        <p:nvSpPr>
          <p:cNvPr id="39946" name="TextBox 11">
            <a:extLst>
              <a:ext uri="{FF2B5EF4-FFF2-40B4-BE49-F238E27FC236}">
                <a16:creationId xmlns:a16="http://schemas.microsoft.com/office/drawing/2014/main" id="{138A3A5C-849F-4E3B-84B1-41F5C4EFD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450" y="2705100"/>
            <a:ext cx="16716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3(x + 2)</a:t>
            </a:r>
          </a:p>
        </p:txBody>
      </p:sp>
      <p:sp>
        <p:nvSpPr>
          <p:cNvPr id="39947" name="TextBox 12">
            <a:extLst>
              <a:ext uri="{FF2B5EF4-FFF2-40B4-BE49-F238E27FC236}">
                <a16:creationId xmlns:a16="http://schemas.microsoft.com/office/drawing/2014/main" id="{F99337ED-C9C2-4BBA-8A44-E0C16F430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450" y="3549650"/>
            <a:ext cx="2054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2x(2y – 1)</a:t>
            </a:r>
          </a:p>
        </p:txBody>
      </p:sp>
      <p:sp>
        <p:nvSpPr>
          <p:cNvPr id="39948" name="TextBox 13">
            <a:extLst>
              <a:ext uri="{FF2B5EF4-FFF2-40B4-BE49-F238E27FC236}">
                <a16:creationId xmlns:a16="http://schemas.microsoft.com/office/drawing/2014/main" id="{2200D304-564F-4E22-87AE-110B0B41B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450" y="4394200"/>
            <a:ext cx="18494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200">
                <a:solidFill>
                  <a:srgbClr val="FFFF00"/>
                </a:solidFill>
                <a:cs typeface="+mn-cs"/>
              </a:rPr>
              <a:t>a(6 + 7a)</a:t>
            </a:r>
          </a:p>
        </p:txBody>
      </p:sp>
      <p:sp>
        <p:nvSpPr>
          <p:cNvPr id="39949" name="TextBox 14">
            <a:extLst>
              <a:ext uri="{FF2B5EF4-FFF2-40B4-BE49-F238E27FC236}">
                <a16:creationId xmlns:a16="http://schemas.microsoft.com/office/drawing/2014/main" id="{F0B3081B-55AA-4670-93A5-7D4B01B7F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7075" y="5238750"/>
            <a:ext cx="2444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cs typeface="+mn-cs"/>
              </a:rPr>
              <a:t>x(y</a:t>
            </a:r>
            <a:r>
              <a:rPr lang="en-GB" sz="3200" baseline="30000" dirty="0">
                <a:solidFill>
                  <a:srgbClr val="FFFF00"/>
                </a:solidFill>
                <a:cs typeface="+mn-cs"/>
              </a:rPr>
              <a:t>2</a:t>
            </a:r>
            <a:r>
              <a:rPr lang="en-GB" sz="3200" dirty="0">
                <a:solidFill>
                  <a:srgbClr val="FFFF00"/>
                </a:solidFill>
                <a:cs typeface="+mn-cs"/>
              </a:rPr>
              <a:t> – y + 4)</a:t>
            </a:r>
          </a:p>
        </p:txBody>
      </p:sp>
      <p:sp>
        <p:nvSpPr>
          <p:cNvPr id="14" name="Cloud Callout 13">
            <a:extLst>
              <a:ext uri="{FF2B5EF4-FFF2-40B4-BE49-F238E27FC236}">
                <a16:creationId xmlns:a16="http://schemas.microsoft.com/office/drawing/2014/main" id="{02A9B9EC-9BDA-4944-A5F1-855D0593C7A9}"/>
              </a:ext>
            </a:extLst>
          </p:cNvPr>
          <p:cNvSpPr/>
          <p:nvPr/>
        </p:nvSpPr>
        <p:spPr>
          <a:xfrm>
            <a:off x="4171950" y="3371850"/>
            <a:ext cx="1924050" cy="933450"/>
          </a:xfrm>
          <a:prstGeom prst="cloudCallout">
            <a:avLst>
              <a:gd name="adj1" fmla="val -80239"/>
              <a:gd name="adj2" fmla="val 15561"/>
            </a:avLst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Be careful !</a:t>
            </a: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6CFC2689-3F02-49B9-9953-78CDFAC03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/>
      <p:bldP spid="39947" grpId="0"/>
      <p:bldP spid="39948" grpId="0"/>
      <p:bldP spid="399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AEA82221-8EF7-43F9-8333-7DB2C437C8B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E83DF1-D96E-45B1-84FB-6A9BAFDA22B4}" type="datetime5">
              <a:rPr lang="en-GB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781862C6-47C3-4AFE-8400-C1F262C6C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191250"/>
            <a:ext cx="3905250" cy="514350"/>
          </a:xfrm>
        </p:spPr>
        <p:txBody>
          <a:bodyPr/>
          <a:lstStyle/>
          <a:p>
            <a:pPr>
              <a:defRPr/>
            </a:pPr>
            <a:r>
              <a:rPr lang="en-GB"/>
              <a:t>Created by Mr. Lafferty@www.mathsrevision.com</a:t>
            </a: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00B580BC-3066-42EA-A3CA-EF8B1B070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cs typeface="+mn-cs"/>
            </a:endParaRPr>
          </a:p>
        </p:txBody>
      </p:sp>
      <p:sp>
        <p:nvSpPr>
          <p:cNvPr id="74757" name="Text Box 3">
            <a:extLst>
              <a:ext uri="{FF2B5EF4-FFF2-40B4-BE49-F238E27FC236}">
                <a16:creationId xmlns:a16="http://schemas.microsoft.com/office/drawing/2014/main" id="{6373E480-BC38-4426-9552-88561A800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554287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GB" altLang="en-US" sz="4000">
              <a:solidFill>
                <a:srgbClr val="FFFFFF"/>
              </a:solidFill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</a:rPr>
              <a:t>Now try Ex 3</a:t>
            </a:r>
          </a:p>
          <a:p>
            <a:pPr algn="ctr" eaLnBrk="1" hangingPunct="1"/>
            <a:endParaRPr lang="en-GB" altLang="en-US" sz="4000">
              <a:solidFill>
                <a:srgbClr val="FFFFFF"/>
              </a:solidFill>
            </a:endParaRP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</a:rPr>
              <a:t>Ch15 (page 175)</a:t>
            </a:r>
          </a:p>
        </p:txBody>
      </p:sp>
      <p:pic>
        <p:nvPicPr>
          <p:cNvPr id="74758" name="Picture 4" descr="ag00463_">
            <a:extLst>
              <a:ext uri="{FF2B5EF4-FFF2-40B4-BE49-F238E27FC236}">
                <a16:creationId xmlns:a16="http://schemas.microsoft.com/office/drawing/2014/main" id="{BEE0CF77-4588-42C0-8DB1-EAA69CBB46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5" descr="scottishflag">
            <a:extLst>
              <a:ext uri="{FF2B5EF4-FFF2-40B4-BE49-F238E27FC236}">
                <a16:creationId xmlns:a16="http://schemas.microsoft.com/office/drawing/2014/main" id="{D9A9794F-3CA6-436B-BF20-15AD2BAD51A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0" name="Picture 6" descr="Office Objects 0572">
            <a:extLst>
              <a:ext uri="{FF2B5EF4-FFF2-40B4-BE49-F238E27FC236}">
                <a16:creationId xmlns:a16="http://schemas.microsoft.com/office/drawing/2014/main" id="{6891FA25-5092-4467-A1A1-0F0201A39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1" name="Text Box 7">
            <a:extLst>
              <a:ext uri="{FF2B5EF4-FFF2-40B4-BE49-F238E27FC236}">
                <a16:creationId xmlns:a16="http://schemas.microsoft.com/office/drawing/2014/main" id="{C6029922-E4DE-4075-ADB0-6F72BD75D73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48136" name="Rectangle 8">
            <a:extLst>
              <a:ext uri="{FF2B5EF4-FFF2-40B4-BE49-F238E27FC236}">
                <a16:creationId xmlns:a16="http://schemas.microsoft.com/office/drawing/2014/main" id="{B44E868E-B22D-42BA-BD1C-9B47CB384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392113"/>
            <a:ext cx="50625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88" tIns="47893" rIns="95788" bIns="47893" anchor="ctr" anchorCtr="1"/>
          <a:lstStyle/>
          <a:p>
            <a:pPr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actorising</a:t>
            </a:r>
          </a:p>
        </p:txBody>
      </p:sp>
      <p:sp>
        <p:nvSpPr>
          <p:cNvPr id="32779" name="Text Box 20">
            <a:extLst>
              <a:ext uri="{FF2B5EF4-FFF2-40B4-BE49-F238E27FC236}">
                <a16:creationId xmlns:a16="http://schemas.microsoft.com/office/drawing/2014/main" id="{737C9B35-1D7E-45D9-969A-408E84747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097C96F6-968A-4174-8E75-051FEB02815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04F7A8B-A176-477A-8C6B-997E8498FFA1}" type="datetime5">
              <a:rPr lang="en-GB"/>
              <a:pPr>
                <a:defRPr/>
              </a:pPr>
              <a:t>12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0AEDD72E-2B69-46E9-8AA8-EF3F08FF1D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53252" name="Picture 2" descr="scottishflag">
            <a:extLst>
              <a:ext uri="{FF2B5EF4-FFF2-40B4-BE49-F238E27FC236}">
                <a16:creationId xmlns:a16="http://schemas.microsoft.com/office/drawing/2014/main" id="{32DEEDEE-14CF-43EC-87EF-CAE257A520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 Box 3">
            <a:extLst>
              <a:ext uri="{FF2B5EF4-FFF2-40B4-BE49-F238E27FC236}">
                <a16:creationId xmlns:a16="http://schemas.microsoft.com/office/drawing/2014/main" id="{6AE0F7DA-4326-48F0-80A9-21EC2C37338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53254" name="Picture 4" descr="Office Objects 0572">
            <a:extLst>
              <a:ext uri="{FF2B5EF4-FFF2-40B4-BE49-F238E27FC236}">
                <a16:creationId xmlns:a16="http://schemas.microsoft.com/office/drawing/2014/main" id="{62D7F550-71C3-4D9B-9BF5-72DEDF2534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5">
            <a:extLst>
              <a:ext uri="{FF2B5EF4-FFF2-40B4-BE49-F238E27FC236}">
                <a16:creationId xmlns:a16="http://schemas.microsoft.com/office/drawing/2014/main" id="{4E572ADA-18CA-4913-82E7-473B94074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F28596D0-8EA6-4CAF-A88D-65DB0CD9C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3257" name="Line 8">
            <a:extLst>
              <a:ext uri="{FF2B5EF4-FFF2-40B4-BE49-F238E27FC236}">
                <a16:creationId xmlns:a16="http://schemas.microsoft.com/office/drawing/2014/main" id="{607B2B70-F485-48AC-B7A7-2C4BA9D91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1" name="Rectangle 9">
            <a:extLst>
              <a:ext uri="{FF2B5EF4-FFF2-40B4-BE49-F238E27FC236}">
                <a16:creationId xmlns:a16="http://schemas.microsoft.com/office/drawing/2014/main" id="{99A506A3-48AD-409D-BBE6-5D1577CBD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  Explain how to remove brackets and simplify.</a:t>
            </a:r>
          </a:p>
        </p:txBody>
      </p:sp>
      <p:sp>
        <p:nvSpPr>
          <p:cNvPr id="64522" name="Rectangle 10">
            <a:extLst>
              <a:ext uri="{FF2B5EF4-FFF2-40B4-BE49-F238E27FC236}">
                <a16:creationId xmlns:a16="http://schemas.microsoft.com/office/drawing/2014/main" id="{9D190EF2-B68A-428B-901A-BCAFA8CD3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Understand how to remove brackets</a:t>
            </a:r>
          </a:p>
        </p:txBody>
      </p:sp>
      <p:sp>
        <p:nvSpPr>
          <p:cNvPr id="64523" name="Rectangle 11">
            <a:extLst>
              <a:ext uri="{FF2B5EF4-FFF2-40B4-BE49-F238E27FC236}">
                <a16:creationId xmlns:a16="http://schemas.microsoft.com/office/drawing/2014/main" id="{F67F964C-CCEE-4445-974F-98B95E3FB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lgebra</a:t>
            </a:r>
          </a:p>
        </p:txBody>
      </p:sp>
      <p:sp>
        <p:nvSpPr>
          <p:cNvPr id="53261" name="Text Box 13">
            <a:extLst>
              <a:ext uri="{FF2B5EF4-FFF2-40B4-BE49-F238E27FC236}">
                <a16:creationId xmlns:a16="http://schemas.microsoft.com/office/drawing/2014/main" id="{D8F881AA-30CF-4627-80B5-16ACCF287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1362075"/>
            <a:ext cx="482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Removing Brackets &amp; Simplifying</a:t>
            </a:r>
          </a:p>
        </p:txBody>
      </p:sp>
      <p:sp>
        <p:nvSpPr>
          <p:cNvPr id="64526" name="Rectangle 14">
            <a:extLst>
              <a:ext uri="{FF2B5EF4-FFF2-40B4-BE49-F238E27FC236}">
                <a16:creationId xmlns:a16="http://schemas.microsoft.com/office/drawing/2014/main" id="{27503DBE-4C78-4B11-9873-9B420DA7C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5138" y="4840288"/>
            <a:ext cx="336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3.  Tidy up after removing brackets.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49AEE844-5214-4DB3-98CF-62F347242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3848100"/>
            <a:ext cx="3622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Apply rules integer numbers.</a:t>
            </a: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BF4BA715-E3CD-4C8A-B671-87C493D6F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1517650"/>
            <a:ext cx="450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600" dirty="0">
                <a:solidFill>
                  <a:srgbClr val="FFFF00"/>
                </a:solidFill>
                <a:cs typeface="+mn-cs"/>
              </a:rPr>
              <a:t>S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22" grpId="0"/>
      <p:bldP spid="64526" grpId="0"/>
      <p:bldP spid="645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84">
            <a:extLst>
              <a:ext uri="{FF2B5EF4-FFF2-40B4-BE49-F238E27FC236}">
                <a16:creationId xmlns:a16="http://schemas.microsoft.com/office/drawing/2014/main" id="{69FDB849-474B-4D00-A269-B63CFE103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163" y="2806700"/>
            <a:ext cx="24368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3(b + 5) =</a:t>
            </a:r>
          </a:p>
        </p:txBody>
      </p:sp>
      <p:sp>
        <p:nvSpPr>
          <p:cNvPr id="5" name="Text Box 87">
            <a:extLst>
              <a:ext uri="{FF2B5EF4-FFF2-40B4-BE49-F238E27FC236}">
                <a16:creationId xmlns:a16="http://schemas.microsoft.com/office/drawing/2014/main" id="{3D4AA36B-E981-4D6C-B929-B46DC25E8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0" y="2806700"/>
            <a:ext cx="7953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3b</a:t>
            </a: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809D4ACA-4A3F-451E-AF33-8C59185E9A9F}"/>
              </a:ext>
            </a:extLst>
          </p:cNvPr>
          <p:cNvSpPr/>
          <p:nvPr/>
        </p:nvSpPr>
        <p:spPr>
          <a:xfrm rot="16200000">
            <a:off x="3448050" y="2571750"/>
            <a:ext cx="933450" cy="4762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671F79BF-3A9C-4058-A7AB-7C8EC718709B}"/>
              </a:ext>
            </a:extLst>
          </p:cNvPr>
          <p:cNvSpPr/>
          <p:nvPr/>
        </p:nvSpPr>
        <p:spPr>
          <a:xfrm rot="16200000">
            <a:off x="3924300" y="2095500"/>
            <a:ext cx="857250" cy="13525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>
            <a:extLst>
              <a:ext uri="{FF2B5EF4-FFF2-40B4-BE49-F238E27FC236}">
                <a16:creationId xmlns:a16="http://schemas.microsoft.com/office/drawing/2014/main" id="{967382FE-8B34-4692-869D-FEF0C988F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2800350"/>
            <a:ext cx="12827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+ 15</a:t>
            </a:r>
          </a:p>
        </p:txBody>
      </p:sp>
      <p:sp>
        <p:nvSpPr>
          <p:cNvPr id="9223" name="TextBox 10">
            <a:extLst>
              <a:ext uri="{FF2B5EF4-FFF2-40B4-BE49-F238E27FC236}">
                <a16:creationId xmlns:a16="http://schemas.microsoft.com/office/drawing/2014/main" id="{ABF5C1E2-80C0-46D3-8F92-9B34EC8B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20764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1</a:t>
            </a:r>
          </a:p>
        </p:txBody>
      </p:sp>
      <p:sp>
        <p:nvSpPr>
          <p:cNvPr id="9224" name="Text Box 84">
            <a:extLst>
              <a:ext uri="{FF2B5EF4-FFF2-40B4-BE49-F238E27FC236}">
                <a16:creationId xmlns:a16="http://schemas.microsoft.com/office/drawing/2014/main" id="{3ADB86EB-4F51-43F4-B359-E1FE1E0D9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363" y="5054600"/>
            <a:ext cx="24717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4(w - 2) =</a:t>
            </a:r>
          </a:p>
        </p:txBody>
      </p:sp>
      <p:sp>
        <p:nvSpPr>
          <p:cNvPr id="13" name="Text Box 87">
            <a:extLst>
              <a:ext uri="{FF2B5EF4-FFF2-40B4-BE49-F238E27FC236}">
                <a16:creationId xmlns:a16="http://schemas.microsoft.com/office/drawing/2014/main" id="{0BA8C465-DD3B-4E29-A5F3-8538DCF5F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5054600"/>
            <a:ext cx="847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4w</a:t>
            </a: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01BCC4CF-7F4D-4021-9B46-DDFEDB78F4EE}"/>
              </a:ext>
            </a:extLst>
          </p:cNvPr>
          <p:cNvSpPr/>
          <p:nvPr/>
        </p:nvSpPr>
        <p:spPr>
          <a:xfrm rot="16200000">
            <a:off x="3571875" y="4772025"/>
            <a:ext cx="914400" cy="5524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D30F716F-2F87-488B-A190-3C385C005EF6}"/>
              </a:ext>
            </a:extLst>
          </p:cNvPr>
          <p:cNvSpPr/>
          <p:nvPr/>
        </p:nvSpPr>
        <p:spPr>
          <a:xfrm rot="16200000">
            <a:off x="4010025" y="4333875"/>
            <a:ext cx="800100" cy="13144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6" name="Text Box 87">
            <a:extLst>
              <a:ext uri="{FF2B5EF4-FFF2-40B4-BE49-F238E27FC236}">
                <a16:creationId xmlns:a16="http://schemas.microsoft.com/office/drawing/2014/main" id="{3268D2BA-E925-4450-B32E-A9EF842A9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300" y="5048250"/>
            <a:ext cx="10175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- 8</a:t>
            </a:r>
          </a:p>
        </p:txBody>
      </p:sp>
      <p:sp>
        <p:nvSpPr>
          <p:cNvPr id="9229" name="TextBox 16">
            <a:extLst>
              <a:ext uri="{FF2B5EF4-FFF2-40B4-BE49-F238E27FC236}">
                <a16:creationId xmlns:a16="http://schemas.microsoft.com/office/drawing/2014/main" id="{3C5E98D9-FA27-4E1C-9A9F-B57BE6AFC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1529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>
                <a:solidFill>
                  <a:srgbClr val="FFFFFF"/>
                </a:solidFill>
                <a:cs typeface="+mn-cs"/>
              </a:rPr>
              <a:t>Example 2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DE03C692-4031-431F-9EFE-0B7AC8222CD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691A25-3663-4DDB-AAE3-7B458BFA7347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9A02E88A-2B98-4C4A-83DD-49BA29B78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A6E4197B-64EB-47BD-AB83-9E1C8488EE92}"/>
              </a:ext>
            </a:extLst>
          </p:cNvPr>
          <p:cNvSpPr txBox="1">
            <a:spLocks/>
          </p:cNvSpPr>
          <p:nvPr/>
        </p:nvSpPr>
        <p:spPr bwMode="auto">
          <a:xfrm>
            <a:off x="1847850" y="304800"/>
            <a:ext cx="5486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a</a:t>
            </a:r>
          </a:p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ngle Brac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13" grpId="0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84">
            <a:extLst>
              <a:ext uri="{FF2B5EF4-FFF2-40B4-BE49-F238E27FC236}">
                <a16:creationId xmlns:a16="http://schemas.microsoft.com/office/drawing/2014/main" id="{74931E16-60B9-4207-B0BE-C444CA3D6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163" y="2806700"/>
            <a:ext cx="26638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-2(h + 5) =</a:t>
            </a:r>
          </a:p>
        </p:txBody>
      </p:sp>
      <p:sp>
        <p:nvSpPr>
          <p:cNvPr id="5" name="Text Box 87">
            <a:extLst>
              <a:ext uri="{FF2B5EF4-FFF2-40B4-BE49-F238E27FC236}">
                <a16:creationId xmlns:a16="http://schemas.microsoft.com/office/drawing/2014/main" id="{008091BD-4C6B-42A0-9B7A-BDACF7DDB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6950" y="2806700"/>
            <a:ext cx="10064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-2h</a:t>
            </a: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4741B6CD-9B06-4448-B417-83B968434083}"/>
              </a:ext>
            </a:extLst>
          </p:cNvPr>
          <p:cNvSpPr/>
          <p:nvPr/>
        </p:nvSpPr>
        <p:spPr>
          <a:xfrm rot="16200000">
            <a:off x="3600450" y="2571750"/>
            <a:ext cx="933450" cy="4762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1703BF2C-7B65-4F04-8669-B29396D2B387}"/>
              </a:ext>
            </a:extLst>
          </p:cNvPr>
          <p:cNvSpPr/>
          <p:nvPr/>
        </p:nvSpPr>
        <p:spPr>
          <a:xfrm rot="16200000">
            <a:off x="4095750" y="2095500"/>
            <a:ext cx="857250" cy="13525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>
            <a:extLst>
              <a:ext uri="{FF2B5EF4-FFF2-40B4-BE49-F238E27FC236}">
                <a16:creationId xmlns:a16="http://schemas.microsoft.com/office/drawing/2014/main" id="{59ECBC24-3327-485B-9552-618ED9EAC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2800350"/>
            <a:ext cx="12493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- 10</a:t>
            </a:r>
          </a:p>
        </p:txBody>
      </p:sp>
      <p:sp>
        <p:nvSpPr>
          <p:cNvPr id="12295" name="TextBox 10">
            <a:extLst>
              <a:ext uri="{FF2B5EF4-FFF2-40B4-BE49-F238E27FC236}">
                <a16:creationId xmlns:a16="http://schemas.microsoft.com/office/drawing/2014/main" id="{5FC4ECEA-7870-4BDF-B7B1-422AB27AA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3</a:t>
            </a:r>
          </a:p>
        </p:txBody>
      </p:sp>
      <p:sp>
        <p:nvSpPr>
          <p:cNvPr id="12296" name="Text Box 84">
            <a:extLst>
              <a:ext uri="{FF2B5EF4-FFF2-40B4-BE49-F238E27FC236}">
                <a16:creationId xmlns:a16="http://schemas.microsoft.com/office/drawing/2014/main" id="{38955C09-E2BD-4E0B-9584-06D65EF49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363" y="5054600"/>
            <a:ext cx="22939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-(g - 9) =</a:t>
            </a:r>
          </a:p>
        </p:txBody>
      </p:sp>
      <p:sp>
        <p:nvSpPr>
          <p:cNvPr id="13" name="Text Box 87">
            <a:extLst>
              <a:ext uri="{FF2B5EF4-FFF2-40B4-BE49-F238E27FC236}">
                <a16:creationId xmlns:a16="http://schemas.microsoft.com/office/drawing/2014/main" id="{9F79C213-D2D3-48E9-BAC4-619F94617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5054600"/>
            <a:ext cx="6699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-g</a:t>
            </a: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6C964459-FB91-4CF8-B9F1-2D9A1930B295}"/>
              </a:ext>
            </a:extLst>
          </p:cNvPr>
          <p:cNvSpPr/>
          <p:nvPr/>
        </p:nvSpPr>
        <p:spPr>
          <a:xfrm rot="16200000">
            <a:off x="3514725" y="4829175"/>
            <a:ext cx="838200" cy="3619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9CFD5377-47B4-430F-8911-4C5142490AE4}"/>
              </a:ext>
            </a:extLst>
          </p:cNvPr>
          <p:cNvSpPr/>
          <p:nvPr/>
        </p:nvSpPr>
        <p:spPr>
          <a:xfrm rot="16200000">
            <a:off x="3962400" y="4381500"/>
            <a:ext cx="781050" cy="12001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6" name="Text Box 87">
            <a:extLst>
              <a:ext uri="{FF2B5EF4-FFF2-40B4-BE49-F238E27FC236}">
                <a16:creationId xmlns:a16="http://schemas.microsoft.com/office/drawing/2014/main" id="{3440232A-530E-4559-91B5-601A8B512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300" y="5048250"/>
            <a:ext cx="10525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+ 9</a:t>
            </a:r>
          </a:p>
        </p:txBody>
      </p:sp>
      <p:sp>
        <p:nvSpPr>
          <p:cNvPr id="12301" name="TextBox 16">
            <a:extLst>
              <a:ext uri="{FF2B5EF4-FFF2-40B4-BE49-F238E27FC236}">
                <a16:creationId xmlns:a16="http://schemas.microsoft.com/office/drawing/2014/main" id="{12D8BCF0-64B5-48DB-8329-BA558F32E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1529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4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62A6CF8E-FBCF-4323-9EF2-625DED1A6A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691A25-3663-4DDB-AAE3-7B458BFA7347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C85063E4-8F81-4778-AF1A-AABA3202C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ACF666DD-C53B-4E65-AF2F-C041F5219252}"/>
              </a:ext>
            </a:extLst>
          </p:cNvPr>
          <p:cNvSpPr txBox="1">
            <a:spLocks/>
          </p:cNvSpPr>
          <p:nvPr/>
        </p:nvSpPr>
        <p:spPr bwMode="auto">
          <a:xfrm>
            <a:off x="1847850" y="304800"/>
            <a:ext cx="5486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a</a:t>
            </a:r>
          </a:p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ngle Bracket</a:t>
            </a: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0FA6334E-81B3-4CC3-983D-F1DDB40F39A0}"/>
              </a:ext>
            </a:extLst>
          </p:cNvPr>
          <p:cNvSpPr/>
          <p:nvPr/>
        </p:nvSpPr>
        <p:spPr>
          <a:xfrm>
            <a:off x="6076950" y="228600"/>
            <a:ext cx="2762250" cy="2362200"/>
          </a:xfrm>
          <a:prstGeom prst="cloud">
            <a:avLst/>
          </a:prstGeom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Be careful with negatives !!</a:t>
            </a:r>
            <a:endParaRPr lang="en-GB" sz="2400" b="1" cap="all" dirty="0">
              <a:ln w="9000" cmpd="sng">
                <a:solidFill>
                  <a:srgbClr val="DADADA">
                    <a:shade val="50000"/>
                    <a:satMod val="120000"/>
                  </a:srgbClr>
                </a:solidFill>
                <a:prstDash val="solid"/>
              </a:ln>
              <a:solidFill>
                <a:srgbClr val="000000"/>
              </a:solidFill>
              <a:effectLst>
                <a:reflection blurRad="12700" stA="28000" endPos="45000" dist="1000" dir="5400000" sy="-100000" algn="bl" rotWithShape="0"/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13" grpId="0" autoUpdateAnimBg="0"/>
      <p:bldP spid="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84">
            <a:extLst>
              <a:ext uri="{FF2B5EF4-FFF2-40B4-BE49-F238E27FC236}">
                <a16:creationId xmlns:a16="http://schemas.microsoft.com/office/drawing/2014/main" id="{0B8F2D45-E2C4-4FD1-A64E-7A2C9513A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313" y="3492500"/>
            <a:ext cx="3163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8 +2(h + 3) =</a:t>
            </a:r>
          </a:p>
        </p:txBody>
      </p:sp>
      <p:sp>
        <p:nvSpPr>
          <p:cNvPr id="5" name="Text Box 87">
            <a:extLst>
              <a:ext uri="{FF2B5EF4-FFF2-40B4-BE49-F238E27FC236}">
                <a16:creationId xmlns:a16="http://schemas.microsoft.com/office/drawing/2014/main" id="{67EF3A90-CF16-4E73-B9BE-14FA75C1A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3492500"/>
            <a:ext cx="4968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8</a:t>
            </a: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52E676BF-59F6-40E4-A405-059158CE0876}"/>
              </a:ext>
            </a:extLst>
          </p:cNvPr>
          <p:cNvSpPr/>
          <p:nvPr/>
        </p:nvSpPr>
        <p:spPr>
          <a:xfrm rot="16200000">
            <a:off x="3048000" y="3257550"/>
            <a:ext cx="933450" cy="4762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7D304A8D-3190-41F9-A5DA-B23FDA1ACFFB}"/>
              </a:ext>
            </a:extLst>
          </p:cNvPr>
          <p:cNvSpPr/>
          <p:nvPr/>
        </p:nvSpPr>
        <p:spPr>
          <a:xfrm rot="16200000">
            <a:off x="3543300" y="2781300"/>
            <a:ext cx="857250" cy="13525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>
            <a:extLst>
              <a:ext uri="{FF2B5EF4-FFF2-40B4-BE49-F238E27FC236}">
                <a16:creationId xmlns:a16="http://schemas.microsoft.com/office/drawing/2014/main" id="{92E00A3C-BC29-46C9-ACF9-4CA9DFA32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3492500"/>
            <a:ext cx="10525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+ 6</a:t>
            </a:r>
          </a:p>
        </p:txBody>
      </p:sp>
      <p:sp>
        <p:nvSpPr>
          <p:cNvPr id="14343" name="TextBox 10">
            <a:extLst>
              <a:ext uri="{FF2B5EF4-FFF2-40B4-BE49-F238E27FC236}">
                <a16:creationId xmlns:a16="http://schemas.microsoft.com/office/drawing/2014/main" id="{839EB415-5CEB-4BC9-BD34-D8EF2C55C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25908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4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7065935B-37E7-41EE-A9C4-5D9B156ECE1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691A25-3663-4DDB-AAE3-7B458BFA7347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49185C5D-7D74-4726-9956-876C4375A9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CB2538DC-D169-43A9-9B30-9F0BCC4883A7}"/>
              </a:ext>
            </a:extLst>
          </p:cNvPr>
          <p:cNvSpPr txBox="1">
            <a:spLocks/>
          </p:cNvSpPr>
          <p:nvPr/>
        </p:nvSpPr>
        <p:spPr bwMode="auto">
          <a:xfrm>
            <a:off x="1847850" y="304800"/>
            <a:ext cx="5486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a</a:t>
            </a:r>
          </a:p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ngle Bracket</a:t>
            </a: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F2AAD512-CDC7-464A-8D75-AD91A6959B99}"/>
              </a:ext>
            </a:extLst>
          </p:cNvPr>
          <p:cNvSpPr/>
          <p:nvPr/>
        </p:nvSpPr>
        <p:spPr>
          <a:xfrm>
            <a:off x="4629150" y="0"/>
            <a:ext cx="4267200" cy="2362200"/>
          </a:xfrm>
          <a:prstGeom prst="cloud">
            <a:avLst/>
          </a:prstGeom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Be careful </a:t>
            </a:r>
          </a:p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only multiply everything inside the bracket</a:t>
            </a:r>
            <a:endParaRPr lang="en-GB" sz="2400" b="1" cap="all" dirty="0">
              <a:ln w="9000" cmpd="sng">
                <a:solidFill>
                  <a:srgbClr val="DADADA">
                    <a:shade val="50000"/>
                    <a:satMod val="120000"/>
                  </a:srgbClr>
                </a:solidFill>
                <a:prstDash val="solid"/>
              </a:ln>
              <a:solidFill>
                <a:srgbClr val="000000"/>
              </a:solidFill>
              <a:effectLst>
                <a:reflection blurRad="12700" stA="28000" endPos="45000" dist="1000" dir="5400000" sy="-100000" algn="bl" rotWithShape="0"/>
              </a:effectLst>
              <a:latin typeface="Comic Sans MS" pitchFamily="66" charset="0"/>
            </a:endParaRPr>
          </a:p>
        </p:txBody>
      </p:sp>
      <p:sp>
        <p:nvSpPr>
          <p:cNvPr id="21" name="Text Box 87">
            <a:extLst>
              <a:ext uri="{FF2B5EF4-FFF2-40B4-BE49-F238E27FC236}">
                <a16:creationId xmlns:a16="http://schemas.microsoft.com/office/drawing/2014/main" id="{681BDD2F-3BDB-4D6D-83BD-DED0EC152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92500"/>
            <a:ext cx="1193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+ 2h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3A72ABB-2BD6-4A62-A48B-11C4BB355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229100"/>
            <a:ext cx="2362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Now tidy up !</a:t>
            </a:r>
          </a:p>
        </p:txBody>
      </p:sp>
      <p:sp>
        <p:nvSpPr>
          <p:cNvPr id="25" name="Text Box 87">
            <a:extLst>
              <a:ext uri="{FF2B5EF4-FFF2-40B4-BE49-F238E27FC236}">
                <a16:creationId xmlns:a16="http://schemas.microsoft.com/office/drawing/2014/main" id="{6342FEBC-6534-448E-BD91-27970D876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300" y="4845050"/>
            <a:ext cx="12827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+ 14</a:t>
            </a:r>
          </a:p>
        </p:txBody>
      </p:sp>
      <p:sp>
        <p:nvSpPr>
          <p:cNvPr id="26" name="Text Box 87">
            <a:extLst>
              <a:ext uri="{FF2B5EF4-FFF2-40B4-BE49-F238E27FC236}">
                <a16:creationId xmlns:a16="http://schemas.microsoft.com/office/drawing/2014/main" id="{F92E39B8-3C15-4D12-A128-520036C51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4845050"/>
            <a:ext cx="12096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= 2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21" grpId="0" autoUpdateAnimBg="0"/>
      <p:bldP spid="23" grpId="0"/>
      <p:bldP spid="25" grpId="0" autoUpdateAnimBg="0"/>
      <p:bldP spid="2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84">
            <a:extLst>
              <a:ext uri="{FF2B5EF4-FFF2-40B4-BE49-F238E27FC236}">
                <a16:creationId xmlns:a16="http://schemas.microsoft.com/office/drawing/2014/main" id="{E53F5D62-13D3-4448-9F84-3F4B36D78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3492500"/>
            <a:ext cx="3387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-2(y - 1) + 4 =</a:t>
            </a:r>
          </a:p>
        </p:txBody>
      </p:sp>
      <p:sp>
        <p:nvSpPr>
          <p:cNvPr id="5" name="Text Box 87">
            <a:extLst>
              <a:ext uri="{FF2B5EF4-FFF2-40B4-BE49-F238E27FC236}">
                <a16:creationId xmlns:a16="http://schemas.microsoft.com/office/drawing/2014/main" id="{A5CB10D1-8C7F-411F-A574-36A0A366D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492500"/>
            <a:ext cx="977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-2y</a:t>
            </a: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B7BC44D8-153C-4CEF-BB6D-FC470BB47B83}"/>
              </a:ext>
            </a:extLst>
          </p:cNvPr>
          <p:cNvSpPr/>
          <p:nvPr/>
        </p:nvSpPr>
        <p:spPr>
          <a:xfrm rot="16200000">
            <a:off x="2171700" y="3257550"/>
            <a:ext cx="933450" cy="4762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E2113302-77F5-478D-8C25-33E3C5B88FE2}"/>
              </a:ext>
            </a:extLst>
          </p:cNvPr>
          <p:cNvSpPr/>
          <p:nvPr/>
        </p:nvSpPr>
        <p:spPr>
          <a:xfrm rot="16200000">
            <a:off x="2609850" y="2838450"/>
            <a:ext cx="838200" cy="121920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>
            <a:extLst>
              <a:ext uri="{FF2B5EF4-FFF2-40B4-BE49-F238E27FC236}">
                <a16:creationId xmlns:a16="http://schemas.microsoft.com/office/drawing/2014/main" id="{F0A91962-C073-4007-B22C-150F1289E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3492500"/>
            <a:ext cx="10525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+ 4</a:t>
            </a:r>
          </a:p>
        </p:txBody>
      </p:sp>
      <p:sp>
        <p:nvSpPr>
          <p:cNvPr id="15367" name="TextBox 10">
            <a:extLst>
              <a:ext uri="{FF2B5EF4-FFF2-40B4-BE49-F238E27FC236}">
                <a16:creationId xmlns:a16="http://schemas.microsoft.com/office/drawing/2014/main" id="{4169EFDD-8EDB-4F8D-976E-263A04180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215265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5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FA43E5A8-6937-4D3B-8D5C-FF75BB14C1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691A25-3663-4DDB-AAE3-7B458BFA7347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EC13137D-F7B3-4D17-9109-A7A95DABB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84F12FD9-18CE-467F-8DD4-51923E282BA7}"/>
              </a:ext>
            </a:extLst>
          </p:cNvPr>
          <p:cNvSpPr txBox="1">
            <a:spLocks/>
          </p:cNvSpPr>
          <p:nvPr/>
        </p:nvSpPr>
        <p:spPr bwMode="auto">
          <a:xfrm>
            <a:off x="1847850" y="304800"/>
            <a:ext cx="5486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a</a:t>
            </a:r>
          </a:p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ngle Bracket</a:t>
            </a: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FB29554C-5B8E-466D-83DB-D4A2C1D262F5}"/>
              </a:ext>
            </a:extLst>
          </p:cNvPr>
          <p:cNvSpPr/>
          <p:nvPr/>
        </p:nvSpPr>
        <p:spPr>
          <a:xfrm>
            <a:off x="4629150" y="0"/>
            <a:ext cx="4267200" cy="2362200"/>
          </a:xfrm>
          <a:prstGeom prst="cloud">
            <a:avLst/>
          </a:prstGeom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Be careful </a:t>
            </a:r>
          </a:p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only multiply everything inside the bracket</a:t>
            </a:r>
            <a:endParaRPr lang="en-GB" sz="2400" b="1" cap="all" dirty="0">
              <a:ln w="9000" cmpd="sng">
                <a:solidFill>
                  <a:srgbClr val="DADADA">
                    <a:shade val="50000"/>
                    <a:satMod val="120000"/>
                  </a:srgbClr>
                </a:solidFill>
                <a:prstDash val="solid"/>
              </a:ln>
              <a:solidFill>
                <a:srgbClr val="000000"/>
              </a:solidFill>
              <a:effectLst>
                <a:reflection blurRad="12700" stA="28000" endPos="45000" dist="1000" dir="5400000" sy="-100000" algn="bl" rotWithShape="0"/>
              </a:effectLst>
              <a:latin typeface="Comic Sans MS" pitchFamily="66" charset="0"/>
            </a:endParaRPr>
          </a:p>
        </p:txBody>
      </p:sp>
      <p:sp>
        <p:nvSpPr>
          <p:cNvPr id="21" name="Text Box 87">
            <a:extLst>
              <a:ext uri="{FF2B5EF4-FFF2-40B4-BE49-F238E27FC236}">
                <a16:creationId xmlns:a16="http://schemas.microsoft.com/office/drawing/2014/main" id="{2905900F-3971-4C16-8FF4-44380F041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3150" y="3492500"/>
            <a:ext cx="898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+ 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4D79D20-833D-4B56-86EB-066E7D712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229100"/>
            <a:ext cx="2362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Now tidy up !</a:t>
            </a:r>
          </a:p>
        </p:txBody>
      </p:sp>
      <p:sp>
        <p:nvSpPr>
          <p:cNvPr id="25" name="Text Box 87">
            <a:extLst>
              <a:ext uri="{FF2B5EF4-FFF2-40B4-BE49-F238E27FC236}">
                <a16:creationId xmlns:a16="http://schemas.microsoft.com/office/drawing/2014/main" id="{FE4A1E71-E5AC-4161-8E74-B4AE72C18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845050"/>
            <a:ext cx="10525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+ 6</a:t>
            </a:r>
          </a:p>
        </p:txBody>
      </p:sp>
      <p:sp>
        <p:nvSpPr>
          <p:cNvPr id="26" name="Text Box 87">
            <a:extLst>
              <a:ext uri="{FF2B5EF4-FFF2-40B4-BE49-F238E27FC236}">
                <a16:creationId xmlns:a16="http://schemas.microsoft.com/office/drawing/2014/main" id="{205D2679-6AFE-4713-B486-23D2584C1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845050"/>
            <a:ext cx="13938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= -2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21" grpId="0" autoUpdateAnimBg="0"/>
      <p:bldP spid="23" grpId="0"/>
      <p:bldP spid="25" grpId="0" autoUpdateAnimBg="0"/>
      <p:bldP spid="2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84">
            <a:extLst>
              <a:ext uri="{FF2B5EF4-FFF2-40B4-BE49-F238E27FC236}">
                <a16:creationId xmlns:a16="http://schemas.microsoft.com/office/drawing/2014/main" id="{F64CEE47-422E-48CA-8524-6385AC631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313" y="3492500"/>
            <a:ext cx="28654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y - (4 - y) =</a:t>
            </a:r>
          </a:p>
        </p:txBody>
      </p:sp>
      <p:sp>
        <p:nvSpPr>
          <p:cNvPr id="5" name="Text Box 87">
            <a:extLst>
              <a:ext uri="{FF2B5EF4-FFF2-40B4-BE49-F238E27FC236}">
                <a16:creationId xmlns:a16="http://schemas.microsoft.com/office/drawing/2014/main" id="{3EEC94D4-BEAB-4285-A0E2-A23D07464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3492500"/>
            <a:ext cx="4524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y</a:t>
            </a: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02630CD9-1217-4D69-8D5B-F435B6513479}"/>
              </a:ext>
            </a:extLst>
          </p:cNvPr>
          <p:cNvSpPr/>
          <p:nvPr/>
        </p:nvSpPr>
        <p:spPr>
          <a:xfrm rot="16200000">
            <a:off x="2819400" y="3333750"/>
            <a:ext cx="933450" cy="4762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BEACE2E2-7D88-4D9F-A465-03788010947C}"/>
              </a:ext>
            </a:extLst>
          </p:cNvPr>
          <p:cNvSpPr/>
          <p:nvPr/>
        </p:nvSpPr>
        <p:spPr>
          <a:xfrm rot="16200000">
            <a:off x="3276600" y="2838450"/>
            <a:ext cx="819150" cy="12382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>
            <a:extLst>
              <a:ext uri="{FF2B5EF4-FFF2-40B4-BE49-F238E27FC236}">
                <a16:creationId xmlns:a16="http://schemas.microsoft.com/office/drawing/2014/main" id="{0F1E9595-357B-4C1C-ADFF-CFB55558A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3492500"/>
            <a:ext cx="10064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 + y</a:t>
            </a:r>
            <a:endParaRPr lang="en-GB" sz="4000" baseline="30000">
              <a:solidFill>
                <a:srgbClr val="FFFF00"/>
              </a:solidFill>
              <a:cs typeface="+mn-cs"/>
            </a:endParaRPr>
          </a:p>
        </p:txBody>
      </p:sp>
      <p:sp>
        <p:nvSpPr>
          <p:cNvPr id="16391" name="TextBox 10">
            <a:extLst>
              <a:ext uri="{FF2B5EF4-FFF2-40B4-BE49-F238E27FC236}">
                <a16:creationId xmlns:a16="http://schemas.microsoft.com/office/drawing/2014/main" id="{B4709A8F-824D-4922-83C5-82E560756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25908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6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0FB7208C-FCB8-46FF-9C71-B13B9A09852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691A25-3663-4DDB-AAE3-7B458BFA7347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84945043-4669-4C29-9473-D763A2D9B1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FEB3599E-BB0B-4826-AD9B-885454793235}"/>
              </a:ext>
            </a:extLst>
          </p:cNvPr>
          <p:cNvSpPr txBox="1">
            <a:spLocks/>
          </p:cNvSpPr>
          <p:nvPr/>
        </p:nvSpPr>
        <p:spPr bwMode="auto">
          <a:xfrm>
            <a:off x="1847850" y="304800"/>
            <a:ext cx="5486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a</a:t>
            </a:r>
          </a:p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ngle Bracket</a:t>
            </a: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E44F4D66-35BF-460E-95D8-1CF5B9E5949B}"/>
              </a:ext>
            </a:extLst>
          </p:cNvPr>
          <p:cNvSpPr/>
          <p:nvPr/>
        </p:nvSpPr>
        <p:spPr>
          <a:xfrm>
            <a:off x="4629150" y="0"/>
            <a:ext cx="4267200" cy="2362200"/>
          </a:xfrm>
          <a:prstGeom prst="cloud">
            <a:avLst/>
          </a:prstGeom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Be careful </a:t>
            </a:r>
          </a:p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only multiply everything inside the bracket</a:t>
            </a:r>
            <a:endParaRPr lang="en-GB" sz="2400" b="1" cap="all" dirty="0">
              <a:ln w="9000" cmpd="sng">
                <a:solidFill>
                  <a:srgbClr val="DADADA">
                    <a:shade val="50000"/>
                    <a:satMod val="120000"/>
                  </a:srgbClr>
                </a:solidFill>
                <a:prstDash val="solid"/>
              </a:ln>
              <a:solidFill>
                <a:srgbClr val="000000"/>
              </a:solidFill>
              <a:effectLst>
                <a:reflection blurRad="12700" stA="28000" endPos="45000" dist="1000" dir="5400000" sy="-100000" algn="bl" rotWithShape="0"/>
              </a:effectLst>
              <a:latin typeface="Comic Sans MS" pitchFamily="66" charset="0"/>
            </a:endParaRPr>
          </a:p>
        </p:txBody>
      </p:sp>
      <p:sp>
        <p:nvSpPr>
          <p:cNvPr id="21" name="Text Box 87">
            <a:extLst>
              <a:ext uri="{FF2B5EF4-FFF2-40B4-BE49-F238E27FC236}">
                <a16:creationId xmlns:a16="http://schemas.microsoft.com/office/drawing/2014/main" id="{710B26F0-E2C3-4920-A099-33A1DD0BE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92500"/>
            <a:ext cx="863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- 4</a:t>
            </a:r>
          </a:p>
        </p:txBody>
      </p:sp>
      <p:sp>
        <p:nvSpPr>
          <p:cNvPr id="26" name="Text Box 87">
            <a:extLst>
              <a:ext uri="{FF2B5EF4-FFF2-40B4-BE49-F238E27FC236}">
                <a16:creationId xmlns:a16="http://schemas.microsoft.com/office/drawing/2014/main" id="{06BD6891-F8E2-4B97-BE78-23504DBC9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1650" y="4787900"/>
            <a:ext cx="20129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cs typeface="+mn-cs"/>
              </a:rPr>
              <a:t>= 2y - 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B607C41-3638-48AA-8951-C53DD2B64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229100"/>
            <a:ext cx="2362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Now tidy up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21" grpId="0" autoUpdateAnimBg="0"/>
      <p:bldP spid="26" grpId="0" autoUpdateAnimBg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84">
            <a:extLst>
              <a:ext uri="{FF2B5EF4-FFF2-40B4-BE49-F238E27FC236}">
                <a16:creationId xmlns:a16="http://schemas.microsoft.com/office/drawing/2014/main" id="{F3E51CB8-1A1E-4622-9FD8-D99D786AD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163" y="2806700"/>
            <a:ext cx="22574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a(y - 1) =</a:t>
            </a:r>
          </a:p>
        </p:txBody>
      </p:sp>
      <p:sp>
        <p:nvSpPr>
          <p:cNvPr id="5" name="Text Box 87">
            <a:extLst>
              <a:ext uri="{FF2B5EF4-FFF2-40B4-BE49-F238E27FC236}">
                <a16:creationId xmlns:a16="http://schemas.microsoft.com/office/drawing/2014/main" id="{188BC1CA-22DA-483E-B2F3-CCF0BF1BD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0" y="2806700"/>
            <a:ext cx="7159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ay</a:t>
            </a: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DCB0CD1E-D296-4A98-806D-BD2E002990F6}"/>
              </a:ext>
            </a:extLst>
          </p:cNvPr>
          <p:cNvSpPr/>
          <p:nvPr/>
        </p:nvSpPr>
        <p:spPr>
          <a:xfrm rot="16200000">
            <a:off x="3400425" y="2619375"/>
            <a:ext cx="952500" cy="4000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BDC03B38-6A22-4578-9757-9A52741CB882}"/>
              </a:ext>
            </a:extLst>
          </p:cNvPr>
          <p:cNvSpPr/>
          <p:nvPr/>
        </p:nvSpPr>
        <p:spPr>
          <a:xfrm rot="16200000">
            <a:off x="3819525" y="2200275"/>
            <a:ext cx="838200" cy="112395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Text Box 87">
            <a:extLst>
              <a:ext uri="{FF2B5EF4-FFF2-40B4-BE49-F238E27FC236}">
                <a16:creationId xmlns:a16="http://schemas.microsoft.com/office/drawing/2014/main" id="{90048DF8-236D-4480-8E3C-B67DCC304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2800350"/>
            <a:ext cx="8143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- a</a:t>
            </a:r>
          </a:p>
        </p:txBody>
      </p:sp>
      <p:sp>
        <p:nvSpPr>
          <p:cNvPr id="10247" name="TextBox 10">
            <a:extLst>
              <a:ext uri="{FF2B5EF4-FFF2-40B4-BE49-F238E27FC236}">
                <a16:creationId xmlns:a16="http://schemas.microsoft.com/office/drawing/2014/main" id="{C2003811-B6CE-4EC3-B2E7-68918013F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7</a:t>
            </a:r>
          </a:p>
        </p:txBody>
      </p:sp>
      <p:sp>
        <p:nvSpPr>
          <p:cNvPr id="10248" name="Text Box 84">
            <a:extLst>
              <a:ext uri="{FF2B5EF4-FFF2-40B4-BE49-F238E27FC236}">
                <a16:creationId xmlns:a16="http://schemas.microsoft.com/office/drawing/2014/main" id="{5B002CF6-9FB6-40B7-B2DA-C04299775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363" y="5054600"/>
            <a:ext cx="24336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FF"/>
                </a:solidFill>
                <a:cs typeface="+mn-cs"/>
              </a:rPr>
              <a:t>p(w - 6) =</a:t>
            </a:r>
          </a:p>
        </p:txBody>
      </p:sp>
      <p:sp>
        <p:nvSpPr>
          <p:cNvPr id="13" name="Text Box 87">
            <a:extLst>
              <a:ext uri="{FF2B5EF4-FFF2-40B4-BE49-F238E27FC236}">
                <a16:creationId xmlns:a16="http://schemas.microsoft.com/office/drawing/2014/main" id="{4ECF1617-2394-47A4-B9E5-9EDD7E0AC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5054600"/>
            <a:ext cx="809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pw</a:t>
            </a: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14F7642A-2DF7-46FB-91EB-1D2DCB14B26E}"/>
              </a:ext>
            </a:extLst>
          </p:cNvPr>
          <p:cNvSpPr/>
          <p:nvPr/>
        </p:nvSpPr>
        <p:spPr>
          <a:xfrm rot="16200000">
            <a:off x="3571875" y="4772025"/>
            <a:ext cx="914400" cy="552450"/>
          </a:xfrm>
          <a:prstGeom prst="arc">
            <a:avLst>
              <a:gd name="adj1" fmla="val 16200000"/>
              <a:gd name="adj2" fmla="val 4721404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7DABFDFF-92A9-448A-94DD-64EC0A22C5DC}"/>
              </a:ext>
            </a:extLst>
          </p:cNvPr>
          <p:cNvSpPr/>
          <p:nvPr/>
        </p:nvSpPr>
        <p:spPr>
          <a:xfrm rot="16200000">
            <a:off x="3962400" y="4381500"/>
            <a:ext cx="876300" cy="1295400"/>
          </a:xfrm>
          <a:prstGeom prst="arc">
            <a:avLst>
              <a:gd name="adj1" fmla="val 16200000"/>
              <a:gd name="adj2" fmla="val 5686447"/>
            </a:avLst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6" name="Text Box 87">
            <a:extLst>
              <a:ext uri="{FF2B5EF4-FFF2-40B4-BE49-F238E27FC236}">
                <a16:creationId xmlns:a16="http://schemas.microsoft.com/office/drawing/2014/main" id="{BFEA72D8-6FC9-44F7-9504-2D5DAE295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300" y="5048250"/>
            <a:ext cx="11382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>
                <a:solidFill>
                  <a:srgbClr val="FFFF00"/>
                </a:solidFill>
                <a:cs typeface="+mn-cs"/>
              </a:rPr>
              <a:t>- 6p</a:t>
            </a:r>
          </a:p>
        </p:txBody>
      </p:sp>
      <p:sp>
        <p:nvSpPr>
          <p:cNvPr id="10253" name="TextBox 16">
            <a:extLst>
              <a:ext uri="{FF2B5EF4-FFF2-40B4-BE49-F238E27FC236}">
                <a16:creationId xmlns:a16="http://schemas.microsoft.com/office/drawing/2014/main" id="{0F3A4A92-5953-4350-A4C9-CF7A32002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152900"/>
            <a:ext cx="2141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FF"/>
                </a:solidFill>
                <a:cs typeface="+mn-cs"/>
              </a:rPr>
              <a:t>Example 8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CDED48D6-AF61-410E-A94D-410DB248C1D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62A0793-2E19-4DAE-8AEB-ACEC5CF7413D}" type="datetime5">
              <a:rPr lang="en-US"/>
              <a:pPr>
                <a:defRPr/>
              </a:pPr>
              <a:t>12-Jul-26</a:t>
            </a:fld>
            <a:endParaRPr lang="en-GB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11F3FEB0-CBBE-4C18-A931-B4C5DE85A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@mathsrevision.com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6D887188-DF11-4138-A398-CC0EC9383474}"/>
              </a:ext>
            </a:extLst>
          </p:cNvPr>
          <p:cNvSpPr txBox="1">
            <a:spLocks/>
          </p:cNvSpPr>
          <p:nvPr/>
        </p:nvSpPr>
        <p:spPr bwMode="auto">
          <a:xfrm>
            <a:off x="1847850" y="304800"/>
            <a:ext cx="5486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Removing a</a:t>
            </a:r>
          </a:p>
          <a:p>
            <a:pPr algn="ctr">
              <a:defRPr/>
            </a:pPr>
            <a:r>
              <a:rPr lang="en-GB" sz="4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ngle Brac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13" grpId="0" autoUpdateAnimBg="0"/>
      <p:bldP spid="16" grpId="0" autoUpdateAnimBg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7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8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9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0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1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2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2</TotalTime>
  <Words>1342</Words>
  <Application>Microsoft Office PowerPoint</Application>
  <PresentationFormat>On-screen Show (4:3)</PresentationFormat>
  <Paragraphs>331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55" baseType="lpstr">
      <vt:lpstr>Comic Sans MS</vt:lpstr>
      <vt:lpstr>Arial</vt:lpstr>
      <vt:lpstr>Tahoma</vt:lpstr>
      <vt:lpstr>Wingdings</vt:lpstr>
      <vt:lpstr>1_Shimmer</vt:lpstr>
      <vt:lpstr>1_Website_Front_Screen_PowerPoint</vt:lpstr>
      <vt:lpstr>2_Website_Front_Screen_PowerPoint</vt:lpstr>
      <vt:lpstr>3_Website_Front_Screen_PowerPoint</vt:lpstr>
      <vt:lpstr>4_Website_Front_Screen_PowerPoint</vt:lpstr>
      <vt:lpstr>5_Website_Front_Screen_PowerPoint</vt:lpstr>
      <vt:lpstr>6_Website_Front_Screen_PowerPoint</vt:lpstr>
      <vt:lpstr>7_Website_Front_Screen_PowerPoint</vt:lpstr>
      <vt:lpstr>8_Website_Front_Screen_PowerPoint</vt:lpstr>
      <vt:lpstr>9_Website_Front_Screen_PowerPoint</vt:lpstr>
      <vt:lpstr>10_Website_Front_Screen_PowerPoint</vt:lpstr>
      <vt:lpstr>11_Website_Front_Screen_PowerPoint</vt:lpstr>
      <vt:lpstr>12_Website_Front_Screen_PowerPoint</vt:lpstr>
      <vt:lpstr>13_Website_Front_Screen_PowerPoint</vt:lpstr>
      <vt:lpstr>14_Website_Front_Screen_PowerPoint</vt:lpstr>
      <vt:lpstr>15_Website_Front_Screen_PowerPoint</vt:lpstr>
      <vt:lpstr>16_Website_Front_Screen_PowerPoint</vt:lpstr>
      <vt:lpstr>Website_Front_Screen_PowerPoint</vt:lpstr>
      <vt:lpstr>17_Website_Front_Screen_PowerPoint</vt:lpstr>
      <vt:lpstr>18_Website_Front_Screen_PowerPoint</vt:lpstr>
      <vt:lpstr>19_Website_Front_Screen_PowerPoint</vt:lpstr>
      <vt:lpstr>20_Website_Front_Screen_PowerPoint</vt:lpstr>
      <vt:lpstr>21_Website_Front_Screen_PowerPoint</vt:lpstr>
      <vt:lpstr>22_Website_Front_Screen_PowerPoint</vt:lpstr>
      <vt:lpstr>MathType 5.0 Equation</vt:lpstr>
      <vt:lpstr>Algebra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Factors</vt:lpstr>
      <vt:lpstr>Factors</vt:lpstr>
      <vt:lpstr>Factors</vt:lpstr>
      <vt:lpstr>Factors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pp</cp:lastModifiedBy>
  <cp:revision>188</cp:revision>
  <dcterms:created xsi:type="dcterms:W3CDTF">2005-04-06T16:52:43Z</dcterms:created>
  <dcterms:modified xsi:type="dcterms:W3CDTF">2026-07-12T16:24:31Z</dcterms:modified>
</cp:coreProperties>
</file>